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1"/>
        <w:tblW w:w="1050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63"/>
        <w:gridCol w:w="5943"/>
      </w:tblGrid>
      <w:tr w:rsidR="00E4636F" w:rsidRPr="00E4636F" w14:paraId="49106E76" w14:textId="77777777">
        <w:tc>
          <w:tcPr>
            <w:tcW w:w="4563" w:type="dxa"/>
          </w:tcPr>
          <w:p w14:paraId="272613F0" w14:textId="77777777" w:rsidR="00BA26A8" w:rsidRPr="00E4636F" w:rsidRDefault="007A419C" w:rsidP="00173128">
            <w:pPr>
              <w:jc w:val="center"/>
              <w:rPr>
                <w:rFonts w:eastAsia="Times New Roman"/>
                <w:b/>
                <w:color w:val="000000" w:themeColor="text1"/>
                <w:sz w:val="28"/>
                <w:szCs w:val="28"/>
                <w:lang w:eastAsia="en-US"/>
              </w:rPr>
            </w:pPr>
            <w:r w:rsidRPr="00E4636F">
              <w:rPr>
                <w:rFonts w:eastAsia="Times New Roman"/>
                <w:b/>
                <w:color w:val="000000" w:themeColor="text1"/>
                <w:sz w:val="28"/>
                <w:szCs w:val="28"/>
                <w:lang w:eastAsia="en-US"/>
              </w:rPr>
              <w:t>TRƯỜNG THCS KHƯƠNG ĐÌNH</w:t>
            </w:r>
          </w:p>
          <w:p w14:paraId="7AD79CF9" w14:textId="77777777" w:rsidR="00BA26A8" w:rsidRPr="00E4636F" w:rsidRDefault="007A419C" w:rsidP="00173128">
            <w:pPr>
              <w:jc w:val="center"/>
              <w:rPr>
                <w:rFonts w:eastAsia="Times New Roman"/>
                <w:b/>
                <w:color w:val="000000" w:themeColor="text1"/>
                <w:sz w:val="28"/>
                <w:szCs w:val="28"/>
                <w:lang w:eastAsia="en-US"/>
              </w:rPr>
            </w:pPr>
            <w:r w:rsidRPr="00E4636F">
              <w:rPr>
                <w:rFonts w:eastAsia="Times New Roman"/>
                <w:b/>
                <w:color w:val="000000" w:themeColor="text1"/>
                <w:sz w:val="28"/>
                <w:szCs w:val="28"/>
                <w:lang w:eastAsia="en-US"/>
              </w:rPr>
              <w:t>Năm học: 2021 – 2022</w:t>
            </w:r>
          </w:p>
          <w:p w14:paraId="3CAE04E7" w14:textId="77777777" w:rsidR="00BA26A8" w:rsidRPr="00E4636F" w:rsidRDefault="007A419C" w:rsidP="00173128">
            <w:pPr>
              <w:jc w:val="center"/>
              <w:rPr>
                <w:rFonts w:eastAsia="Times New Roman"/>
                <w:b/>
                <w:color w:val="000000" w:themeColor="text1"/>
                <w:sz w:val="28"/>
                <w:szCs w:val="28"/>
                <w:u w:val="single"/>
                <w:lang w:eastAsia="en-US"/>
              </w:rPr>
            </w:pPr>
            <w:r w:rsidRPr="00E4636F">
              <w:rPr>
                <w:rFonts w:eastAsia="Times New Roman"/>
                <w:b/>
                <w:color w:val="000000" w:themeColor="text1"/>
                <w:sz w:val="28"/>
                <w:szCs w:val="28"/>
                <w:u w:val="single"/>
                <w:lang w:eastAsia="en-US"/>
              </w:rPr>
              <w:t>ĐỀ 1</w:t>
            </w:r>
          </w:p>
        </w:tc>
        <w:tc>
          <w:tcPr>
            <w:tcW w:w="5943" w:type="dxa"/>
          </w:tcPr>
          <w:p w14:paraId="7AFEE2EA" w14:textId="77777777" w:rsidR="00BA26A8" w:rsidRPr="00E4636F" w:rsidRDefault="007A419C" w:rsidP="00173128">
            <w:pPr>
              <w:ind w:leftChars="-198" w:left="82" w:hangingChars="170" w:hanging="478"/>
              <w:jc w:val="center"/>
              <w:rPr>
                <w:rFonts w:eastAsia="Times New Roman"/>
                <w:b/>
                <w:color w:val="000000" w:themeColor="text1"/>
                <w:sz w:val="28"/>
                <w:szCs w:val="28"/>
                <w:lang w:eastAsia="en-US"/>
              </w:rPr>
            </w:pPr>
            <w:r w:rsidRPr="00E4636F">
              <w:rPr>
                <w:rFonts w:eastAsia="Times New Roman"/>
                <w:b/>
                <w:color w:val="000000" w:themeColor="text1"/>
                <w:sz w:val="28"/>
                <w:szCs w:val="28"/>
                <w:lang w:eastAsia="en-US"/>
              </w:rPr>
              <w:t xml:space="preserve">                  ĐỀ KIỂM TRA GIỮA HỌC KÌ II</w:t>
            </w:r>
          </w:p>
          <w:p w14:paraId="1F541269" w14:textId="77777777" w:rsidR="00BA26A8" w:rsidRPr="00E4636F" w:rsidRDefault="007A419C" w:rsidP="00173128">
            <w:pPr>
              <w:jc w:val="center"/>
              <w:rPr>
                <w:rFonts w:eastAsia="Times New Roman"/>
                <w:b/>
                <w:color w:val="000000" w:themeColor="text1"/>
                <w:sz w:val="28"/>
                <w:szCs w:val="28"/>
                <w:lang w:eastAsia="en-US"/>
              </w:rPr>
            </w:pPr>
            <w:r w:rsidRPr="00E4636F">
              <w:rPr>
                <w:rFonts w:eastAsia="Times New Roman"/>
                <w:b/>
                <w:color w:val="000000" w:themeColor="text1"/>
                <w:sz w:val="28"/>
                <w:szCs w:val="28"/>
                <w:lang w:eastAsia="en-US"/>
              </w:rPr>
              <w:t xml:space="preserve">             MÔN: TOÁN 7</w:t>
            </w:r>
          </w:p>
          <w:p w14:paraId="77531318" w14:textId="77777777" w:rsidR="00BA26A8" w:rsidRPr="00E4636F" w:rsidRDefault="007A419C" w:rsidP="00173128">
            <w:pPr>
              <w:jc w:val="center"/>
              <w:rPr>
                <w:rFonts w:eastAsia="Times New Roman"/>
                <w:b/>
                <w:color w:val="000000" w:themeColor="text1"/>
                <w:sz w:val="28"/>
                <w:szCs w:val="28"/>
                <w:lang w:eastAsia="en-US"/>
              </w:rPr>
            </w:pPr>
            <w:r w:rsidRPr="00E4636F">
              <w:rPr>
                <w:rFonts w:eastAsia="Times New Roman"/>
                <w:bCs/>
                <w:i/>
                <w:iCs/>
                <w:color w:val="000000" w:themeColor="text1"/>
                <w:sz w:val="28"/>
                <w:szCs w:val="28"/>
                <w:lang w:eastAsia="en-US"/>
              </w:rPr>
              <w:t xml:space="preserve">             Thời gian làm bài: 90 phút</w:t>
            </w:r>
          </w:p>
        </w:tc>
      </w:tr>
    </w:tbl>
    <w:p w14:paraId="113D9864" w14:textId="4F49EF68" w:rsidR="00BA26A8" w:rsidRPr="00E4636F" w:rsidRDefault="007A419C" w:rsidP="0017312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PHẦN I: TRẮC NGHIỆM </w:t>
      </w:r>
      <w:r w:rsidRPr="00E4636F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(2</w:t>
      </w:r>
      <w:r w:rsidR="00013635" w:rsidRPr="00E4636F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,0</w:t>
      </w:r>
      <w:r w:rsidRPr="00E4636F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điểm).</w:t>
      </w:r>
    </w:p>
    <w:p w14:paraId="030BEFC0" w14:textId="147E3557" w:rsidR="00BA26A8" w:rsidRPr="00E4636F" w:rsidRDefault="007A419C" w:rsidP="00173128">
      <w:pPr>
        <w:ind w:firstLineChars="910" w:firstLine="2548"/>
        <w:jc w:val="both"/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(Chọn chữ cái trước câu trả lờ</w:t>
      </w:r>
      <w:r w:rsidR="00E4636F" w:rsidRPr="00E4636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i đúng</w:t>
      </w:r>
      <w:r w:rsidRPr="00E4636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)</w:t>
      </w:r>
    </w:p>
    <w:p w14:paraId="7BF94DCC" w14:textId="77777777" w:rsidR="00BA26A8" w:rsidRPr="00E4636F" w:rsidRDefault="007A419C" w:rsidP="00173128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Kết quả điều tra về số con của 20 hộ gia đình trong một thôn được cho trong bảng sau:</w:t>
      </w:r>
    </w:p>
    <w:tbl>
      <w:tblPr>
        <w:tblStyle w:val="TableGrid"/>
        <w:tblW w:w="0" w:type="auto"/>
        <w:tblInd w:w="563" w:type="dxa"/>
        <w:tblLook w:val="04A0" w:firstRow="1" w:lastRow="0" w:firstColumn="1" w:lastColumn="0" w:noHBand="0" w:noVBand="1"/>
      </w:tblPr>
      <w:tblGrid>
        <w:gridCol w:w="1730"/>
        <w:gridCol w:w="960"/>
        <w:gridCol w:w="1000"/>
        <w:gridCol w:w="1010"/>
        <w:gridCol w:w="960"/>
        <w:gridCol w:w="1080"/>
        <w:gridCol w:w="1570"/>
      </w:tblGrid>
      <w:tr w:rsidR="00E4636F" w:rsidRPr="00E4636F" w14:paraId="6142665E" w14:textId="77777777">
        <w:tc>
          <w:tcPr>
            <w:tcW w:w="1730" w:type="dxa"/>
          </w:tcPr>
          <w:p w14:paraId="262A7C08" w14:textId="77777777" w:rsidR="00BA26A8" w:rsidRPr="00E4636F" w:rsidRDefault="007A419C" w:rsidP="00173128">
            <w:pPr>
              <w:widowControl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Số con (x)</w:t>
            </w:r>
          </w:p>
        </w:tc>
        <w:tc>
          <w:tcPr>
            <w:tcW w:w="960" w:type="dxa"/>
          </w:tcPr>
          <w:p w14:paraId="46E4FF1F" w14:textId="77777777" w:rsidR="00BA26A8" w:rsidRPr="00E4636F" w:rsidRDefault="007A419C" w:rsidP="00173128">
            <w:pPr>
              <w:widowControl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1000" w:type="dxa"/>
          </w:tcPr>
          <w:p w14:paraId="5A1C1549" w14:textId="77777777" w:rsidR="00BA26A8" w:rsidRPr="00E4636F" w:rsidRDefault="007A419C" w:rsidP="00173128">
            <w:pPr>
              <w:widowControl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010" w:type="dxa"/>
          </w:tcPr>
          <w:p w14:paraId="0269873C" w14:textId="77777777" w:rsidR="00BA26A8" w:rsidRPr="00E4636F" w:rsidRDefault="007A419C" w:rsidP="00173128">
            <w:pPr>
              <w:widowControl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960" w:type="dxa"/>
          </w:tcPr>
          <w:p w14:paraId="2575C9FD" w14:textId="77777777" w:rsidR="00BA26A8" w:rsidRPr="00E4636F" w:rsidRDefault="007A419C" w:rsidP="00173128">
            <w:pPr>
              <w:widowControl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1080" w:type="dxa"/>
          </w:tcPr>
          <w:p w14:paraId="32D2A370" w14:textId="77777777" w:rsidR="00BA26A8" w:rsidRPr="00E4636F" w:rsidRDefault="007A419C" w:rsidP="00173128">
            <w:pPr>
              <w:widowControl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1570" w:type="dxa"/>
          </w:tcPr>
          <w:p w14:paraId="55D4D6D4" w14:textId="77777777" w:rsidR="00BA26A8" w:rsidRPr="00E4636F" w:rsidRDefault="00BA26A8" w:rsidP="00173128">
            <w:pPr>
              <w:widowControl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</w:tc>
      </w:tr>
      <w:tr w:rsidR="00E4636F" w:rsidRPr="00E4636F" w14:paraId="00F9C9DA" w14:textId="77777777">
        <w:tc>
          <w:tcPr>
            <w:tcW w:w="1730" w:type="dxa"/>
          </w:tcPr>
          <w:p w14:paraId="4B5E1ECE" w14:textId="77777777" w:rsidR="00BA26A8" w:rsidRPr="00E4636F" w:rsidRDefault="007A419C" w:rsidP="00173128">
            <w:pPr>
              <w:widowControl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ần số (n)</w:t>
            </w:r>
          </w:p>
        </w:tc>
        <w:tc>
          <w:tcPr>
            <w:tcW w:w="960" w:type="dxa"/>
          </w:tcPr>
          <w:p w14:paraId="74D0ABEF" w14:textId="77777777" w:rsidR="00BA26A8" w:rsidRPr="00E4636F" w:rsidRDefault="007A419C" w:rsidP="00173128">
            <w:pPr>
              <w:widowControl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000" w:type="dxa"/>
          </w:tcPr>
          <w:p w14:paraId="0460EDA2" w14:textId="77777777" w:rsidR="00BA26A8" w:rsidRPr="00E4636F" w:rsidRDefault="007A419C" w:rsidP="00173128">
            <w:pPr>
              <w:widowControl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1010" w:type="dxa"/>
          </w:tcPr>
          <w:p w14:paraId="1589126E" w14:textId="77777777" w:rsidR="00BA26A8" w:rsidRPr="00E4636F" w:rsidRDefault="007A419C" w:rsidP="00173128">
            <w:pPr>
              <w:widowControl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2</w:t>
            </w:r>
          </w:p>
        </w:tc>
        <w:tc>
          <w:tcPr>
            <w:tcW w:w="960" w:type="dxa"/>
          </w:tcPr>
          <w:p w14:paraId="4694D0BD" w14:textId="77777777" w:rsidR="00BA26A8" w:rsidRPr="00E4636F" w:rsidRDefault="007A419C" w:rsidP="00173128">
            <w:pPr>
              <w:widowControl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080" w:type="dxa"/>
          </w:tcPr>
          <w:p w14:paraId="5618C723" w14:textId="77777777" w:rsidR="00BA26A8" w:rsidRPr="00E4636F" w:rsidRDefault="007A419C" w:rsidP="00173128">
            <w:pPr>
              <w:widowControl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570" w:type="dxa"/>
          </w:tcPr>
          <w:p w14:paraId="0F9C79D0" w14:textId="77777777" w:rsidR="00BA26A8" w:rsidRPr="00E4636F" w:rsidRDefault="007A419C" w:rsidP="00173128">
            <w:pPr>
              <w:widowControl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 = 20</w:t>
            </w:r>
          </w:p>
        </w:tc>
      </w:tr>
    </w:tbl>
    <w:p w14:paraId="09C166E6" w14:textId="77777777" w:rsidR="00BA26A8" w:rsidRPr="00E4636F" w:rsidRDefault="007A419C" w:rsidP="00173128">
      <w:pPr>
        <w:jc w:val="center"/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(Dùng số liệu trên để trả lời câu 1 và câu 2)</w:t>
      </w:r>
    </w:p>
    <w:p w14:paraId="5B952998" w14:textId="5344CD03" w:rsidR="00BA26A8" w:rsidRPr="00E4636F" w:rsidRDefault="007A419C" w:rsidP="00173128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1.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Số các giá trị khác nhau của dấ</w:t>
      </w:r>
      <w:r w:rsidR="00013635"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u hiệu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là</w:t>
      </w:r>
    </w:p>
    <w:p w14:paraId="04699FBA" w14:textId="77777777" w:rsidR="00BA26A8" w:rsidRPr="00E4636F" w:rsidRDefault="007A419C" w:rsidP="00173128">
      <w:pPr>
        <w:numPr>
          <w:ilvl w:val="0"/>
          <w:numId w:val="1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20.  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. 5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C. 12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D. 1.</w:t>
      </w:r>
    </w:p>
    <w:p w14:paraId="632142CA" w14:textId="77777777" w:rsidR="00BA26A8" w:rsidRPr="00E4636F" w:rsidRDefault="007A419C" w:rsidP="00173128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2.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Có bao nhiêu hộ gia đình có từ 3 con trở lên?</w:t>
      </w:r>
    </w:p>
    <w:p w14:paraId="0E0C1D45" w14:textId="77777777" w:rsidR="00BA26A8" w:rsidRPr="00E4636F" w:rsidRDefault="007A419C" w:rsidP="00173128">
      <w:pPr>
        <w:numPr>
          <w:ilvl w:val="0"/>
          <w:numId w:val="2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1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. 2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C. 3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D. 12.</w:t>
      </w:r>
    </w:p>
    <w:p w14:paraId="01CBAA66" w14:textId="77777777" w:rsidR="00BA26A8" w:rsidRPr="00E4636F" w:rsidRDefault="007A419C" w:rsidP="00173128">
      <w:pPr>
        <w:ind w:left="48" w:right="48"/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Câu 3.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Biểu thức nào sau đây </w:t>
      </w:r>
      <w:r w:rsidRPr="00E4636F">
        <w:rPr>
          <w:rFonts w:ascii="Times New Roman" w:eastAsia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không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 xml:space="preserve"> là đơn thức?</w:t>
      </w:r>
    </w:p>
    <w:p w14:paraId="7D54C5B8" w14:textId="77777777" w:rsidR="00BA26A8" w:rsidRPr="00E4636F" w:rsidRDefault="007A419C" w:rsidP="00173128">
      <w:pPr>
        <w:ind w:left="48" w:right="48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A. 4x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y.      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  <w:t>B. 3 + xy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      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  <w:t>C. 2xy.(- x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 ).      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ab/>
        <w:t>D. - 4xy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E4636F">
        <w:rPr>
          <w:rFonts w:ascii="Times New Roman" w:eastAsia="Times New Roman" w:hAnsi="Times New Roman" w:cs="Times New Roman"/>
          <w:color w:val="000000" w:themeColor="text1"/>
          <w:sz w:val="28"/>
          <w:szCs w:val="28"/>
        </w:rPr>
        <w:t>.</w:t>
      </w:r>
    </w:p>
    <w:p w14:paraId="38322CAA" w14:textId="77777777" w:rsidR="00BA26A8" w:rsidRPr="00E4636F" w:rsidRDefault="007A419C" w:rsidP="00173128">
      <w:pPr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it-IT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it-IT"/>
        </w:rPr>
        <w:t xml:space="preserve">Câu </w:t>
      </w: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4</w:t>
      </w: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it-IT"/>
        </w:rPr>
        <w:t xml:space="preserve">. 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  <w:lang w:val="it-IT"/>
        </w:rPr>
        <w:t xml:space="preserve">Tổng của ba đơn thức </w:t>
      </w:r>
      <w:r w:rsidRPr="00E4636F">
        <w:rPr>
          <w:rFonts w:ascii="Times New Roman" w:hAnsi="Times New Roman" w:cs="Times New Roman"/>
          <w:bCs/>
          <w:color w:val="000000" w:themeColor="text1"/>
          <w:position w:val="-12"/>
          <w:sz w:val="28"/>
          <w:szCs w:val="28"/>
        </w:rPr>
        <w:object w:dxaOrig="2340" w:dyaOrig="410" w14:anchorId="32EAA6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20.25pt" o:ole="">
            <v:imagedata r:id="rId6" o:title=""/>
          </v:shape>
          <o:OLEObject Type="Embed" ProgID="Equation.DSMT4" ShapeID="_x0000_i1025" DrawAspect="Content" ObjectID="_1709006773" r:id="rId7"/>
        </w:objec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  <w:lang w:val="it-IT"/>
        </w:rPr>
        <w:t>là:</w:t>
      </w:r>
    </w:p>
    <w:p w14:paraId="77E85A3C" w14:textId="77777777" w:rsidR="00BA26A8" w:rsidRPr="00E4636F" w:rsidRDefault="007A419C" w:rsidP="00173128">
      <w:pPr>
        <w:numPr>
          <w:ilvl w:val="0"/>
          <w:numId w:val="3"/>
        </w:numPr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-3x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  <w:vertAlign w:val="superscript"/>
        </w:rPr>
        <w:t>2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y.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B. 27xy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  <w:vertAlign w:val="superscript"/>
        </w:rPr>
        <w:t>2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C. 3xy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  <w:vertAlign w:val="superscript"/>
        </w:rPr>
        <w:t>2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ab/>
        <w:t>D. -3xy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  <w:vertAlign w:val="superscript"/>
        </w:rPr>
        <w:t>2</w:t>
      </w:r>
      <w:r w:rsidRPr="00E4636F">
        <w:rPr>
          <w:rFonts w:ascii="Times New Roman" w:hAnsi="Times New Roman" w:cs="Times New Roman"/>
          <w:bCs/>
          <w:color w:val="000000" w:themeColor="text1"/>
          <w:sz w:val="28"/>
          <w:szCs w:val="28"/>
        </w:rPr>
        <w:t>.</w:t>
      </w:r>
    </w:p>
    <w:p w14:paraId="27DA9FE4" w14:textId="77777777" w:rsidR="00BA26A8" w:rsidRPr="00E4636F" w:rsidRDefault="007A419C" w:rsidP="00173128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5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ậc của đơn thức </w:t>
      </w:r>
      <w:r w:rsidRPr="00E4636F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340" w:dyaOrig="380" w14:anchorId="6EF0C358">
          <v:shape id="_x0000_i1026" type="#_x0000_t75" style="width:67.5pt;height:18.75pt" o:ole="">
            <v:imagedata r:id="rId8" o:title=""/>
          </v:shape>
          <o:OLEObject Type="Embed" ProgID="Equation.DSMT4" ShapeID="_x0000_i1026" DrawAspect="Content" ObjectID="_1709006774" r:id="rId9"/>
        </w:objec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</w:p>
    <w:p w14:paraId="0934BD7B" w14:textId="77777777" w:rsidR="00BA26A8" w:rsidRPr="00E4636F" w:rsidRDefault="007A419C" w:rsidP="00173128">
      <w:pPr>
        <w:numPr>
          <w:ilvl w:val="0"/>
          <w:numId w:val="4"/>
        </w:num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10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B. 9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C. 6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  <w:t>D. 5</w:t>
      </w:r>
    </w:p>
    <w:p w14:paraId="4755CE62" w14:textId="77777777" w:rsidR="00BA26A8" w:rsidRPr="00E4636F" w:rsidRDefault="007A419C" w:rsidP="0017312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6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Đơn thức nào sau đây đồng dạng với đơn thức -3x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y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41DB5001" w14:textId="77777777" w:rsidR="00BA26A8" w:rsidRPr="00E4636F" w:rsidRDefault="007A419C" w:rsidP="00173128">
      <w:pPr>
        <w:numPr>
          <w:ilvl w:val="0"/>
          <w:numId w:val="5"/>
        </w:numPr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-3x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3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y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2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  <w:t>B. 3(xy)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2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. 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  <w:t>C. -xy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3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  <w:t>D. x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2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y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3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.</w:t>
      </w:r>
    </w:p>
    <w:p w14:paraId="15991E5E" w14:textId="77777777" w:rsidR="00BA26A8" w:rsidRPr="00E4636F" w:rsidRDefault="007A419C" w:rsidP="0017312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7.</w:t>
      </w:r>
      <w:r w:rsidRPr="00E4636F">
        <w:rPr>
          <w:rFonts w:ascii="Times New Roman" w:hAnsi="Times New Roman" w:cs="Times New Roman"/>
          <w:b/>
          <w:color w:val="000000" w:themeColor="text1"/>
          <w:sz w:val="28"/>
          <w:szCs w:val="28"/>
          <w:lang w:eastAsia="vi-VN"/>
        </w:rPr>
        <w:t xml:space="preserve">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am giác ABC cân tại A có </w:t>
      </w:r>
      <m:oMath>
        <m:acc>
          <m:acc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A</m:t>
            </m:r>
          </m:e>
        </m:acc>
        <m:r>
          <w:rPr>
            <w:rFonts w:ascii="Cambria Math" w:hAnsi="Cambria Math" w:cs="Times New Roman"/>
            <w:color w:val="000000" w:themeColor="text1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40</m:t>
            </m:r>
          </m:e>
          <m:sup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0</m:t>
            </m:r>
          </m:sup>
        </m:sSup>
      </m:oMath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hi đó số đo của góc B bằng</w:t>
      </w:r>
    </w:p>
    <w:p w14:paraId="2E2EB41F" w14:textId="77777777" w:rsidR="00BA26A8" w:rsidRPr="00E4636F" w:rsidRDefault="007A419C" w:rsidP="00173128">
      <w:pPr>
        <w:numPr>
          <w:ilvl w:val="0"/>
          <w:numId w:val="6"/>
        </w:numPr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70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0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 xml:space="preserve">.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  <w:t>B. 50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0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  <w:t>C. 40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0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ab/>
        <w:t>D. 100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  <w:lang w:eastAsia="vi-VN"/>
        </w:rPr>
        <w:t>0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eastAsia="vi-VN"/>
        </w:rPr>
        <w:t>.</w:t>
      </w:r>
    </w:p>
    <w:p w14:paraId="50C0D709" w14:textId="77777777" w:rsidR="00BA26A8" w:rsidRPr="00E4636F" w:rsidRDefault="007A419C" w:rsidP="00173128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8.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 xml:space="preserve">Cho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44"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 xml:space="preserve">ABC vuông tại B, có cạnh AB = 16cm và BC = 12cm. Độ dài cạnh AC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</w:p>
    <w:p w14:paraId="110662F1" w14:textId="7434E98D" w:rsidR="00013635" w:rsidRPr="00E4636F" w:rsidRDefault="007A419C" w:rsidP="00173128">
      <w:pPr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>A. 12cm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 xml:space="preserve">B.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14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>cm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 xml:space="preserve">C.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20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>cm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ab/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>D. 15cm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3D0E75E4" w14:textId="1179D032" w:rsidR="00BA26A8" w:rsidRPr="00E4636F" w:rsidRDefault="007A419C" w:rsidP="00173128">
      <w:pPr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PHẦN II: TỰ LUẬN</w:t>
      </w:r>
      <w:r w:rsidRPr="00E4636F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(8</w:t>
      </w:r>
      <w:r w:rsidR="00013635" w:rsidRPr="00E4636F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>,0</w:t>
      </w:r>
      <w:r w:rsidRPr="00E4636F">
        <w:rPr>
          <w:rFonts w:ascii="Times New Roman" w:hAnsi="Times New Roman" w:cs="Times New Roman"/>
          <w:b/>
          <w:bCs/>
          <w:i/>
          <w:iCs/>
          <w:color w:val="000000" w:themeColor="text1"/>
          <w:sz w:val="28"/>
          <w:szCs w:val="28"/>
        </w:rPr>
        <w:t xml:space="preserve"> điểm).</w:t>
      </w:r>
    </w:p>
    <w:p w14:paraId="6ECD8A76" w14:textId="77777777" w:rsidR="00BA26A8" w:rsidRPr="00E4636F" w:rsidRDefault="007A419C" w:rsidP="0017312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Style w:val="Strong"/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 xml:space="preserve">Bài 1 </w:t>
      </w:r>
      <w:r w:rsidRPr="00E4636F">
        <w:rPr>
          <w:rStyle w:val="Strong"/>
          <w:rFonts w:ascii="Times New Roman" w:hAnsi="Times New Roman" w:cs="Times New Roman"/>
          <w:b w:val="0"/>
          <w:bCs w:val="0"/>
          <w:i/>
          <w:iCs/>
          <w:color w:val="000000" w:themeColor="text1"/>
          <w:sz w:val="28"/>
          <w:szCs w:val="28"/>
          <w:shd w:val="clear" w:color="auto" w:fill="FFFFFF"/>
        </w:rPr>
        <w:t>(2,5 điểm).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shd w:val="clear" w:color="auto" w:fill="FFFFFF"/>
        </w:rPr>
        <w:t> Theo dõi thời gian giải một bài toán (tính bằng phút) của một nhóm học sinh lớp 7A. Thầy giáo ghi lại như sau:</w:t>
      </w:r>
    </w:p>
    <w:tbl>
      <w:tblPr>
        <w:tblW w:w="9194" w:type="dxa"/>
        <w:jc w:val="center"/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150"/>
        <w:gridCol w:w="1150"/>
        <w:gridCol w:w="1149"/>
        <w:gridCol w:w="1149"/>
        <w:gridCol w:w="1149"/>
        <w:gridCol w:w="1149"/>
        <w:gridCol w:w="1149"/>
        <w:gridCol w:w="1149"/>
      </w:tblGrid>
      <w:tr w:rsidR="00E4636F" w:rsidRPr="00E4636F" w14:paraId="6E81B072" w14:textId="77777777" w:rsidTr="00173128">
        <w:trPr>
          <w:trHeight w:hRule="exact" w:val="340"/>
          <w:jc w:val="center"/>
        </w:trPr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E45BA84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3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411384A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5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3A93CA9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7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E88E7B3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2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52DA2BB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4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2C8BE92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7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6A43AA53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8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0EA1057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9</w:t>
            </w:r>
          </w:p>
        </w:tc>
      </w:tr>
      <w:tr w:rsidR="00E4636F" w:rsidRPr="00E4636F" w14:paraId="1BE3F7F3" w14:textId="77777777" w:rsidTr="00173128">
        <w:trPr>
          <w:trHeight w:hRule="exact" w:val="340"/>
          <w:jc w:val="center"/>
        </w:trPr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05AF343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7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C330FE8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8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DF60476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6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215E82D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7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D78E0DD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5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15741F1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3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B89BB94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8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DEDEE84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7</w:t>
            </w:r>
          </w:p>
        </w:tc>
      </w:tr>
      <w:tr w:rsidR="00E4636F" w:rsidRPr="00E4636F" w14:paraId="43B104BF" w14:textId="77777777" w:rsidTr="00173128">
        <w:trPr>
          <w:trHeight w:hRule="exact" w:val="340"/>
          <w:jc w:val="center"/>
        </w:trPr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3ABEF62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5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60B4EBB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4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AD82464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8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0F8DC9C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7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3633FCB4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7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372496E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9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277B1BD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4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54EA8304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7</w:t>
            </w:r>
          </w:p>
        </w:tc>
      </w:tr>
      <w:tr w:rsidR="00E4636F" w:rsidRPr="00E4636F" w14:paraId="1C17CB2E" w14:textId="77777777" w:rsidTr="00173128">
        <w:trPr>
          <w:trHeight w:hRule="exact" w:val="340"/>
          <w:jc w:val="center"/>
        </w:trPr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90FFA7C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5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750964D9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3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46ED824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9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2B668192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7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6858320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7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1B04283C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4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098855D3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7</w:t>
            </w:r>
          </w:p>
        </w:tc>
        <w:tc>
          <w:tcPr>
            <w:tcW w:w="284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tcMar>
              <w:top w:w="60" w:type="dxa"/>
              <w:left w:w="60" w:type="dxa"/>
              <w:bottom w:w="60" w:type="dxa"/>
              <w:right w:w="60" w:type="dxa"/>
            </w:tcMar>
            <w:vAlign w:val="center"/>
          </w:tcPr>
          <w:p w14:paraId="4E5132D4" w14:textId="77777777" w:rsidR="00BA26A8" w:rsidRPr="00E4636F" w:rsidRDefault="007A419C" w:rsidP="00173128">
            <w:pPr>
              <w:jc w:val="center"/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</w:pPr>
            <w:r w:rsidRPr="00E4636F">
              <w:rPr>
                <w:rFonts w:ascii="Times New Roman" w:eastAsia="Times New Roman" w:hAnsi="Times New Roman" w:cs="Times New Roman"/>
                <w:color w:val="000000" w:themeColor="text1"/>
                <w:sz w:val="24"/>
                <w:szCs w:val="28"/>
              </w:rPr>
              <w:t>6</w:t>
            </w:r>
          </w:p>
        </w:tc>
      </w:tr>
    </w:tbl>
    <w:p w14:paraId="57DA6738" w14:textId="0C66D4DD" w:rsidR="00BA26A8" w:rsidRPr="00E4636F" w:rsidRDefault="00173128" w:rsidP="00173128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w:r w:rsidRPr="00E4636F">
        <w:rPr>
          <w:color w:val="000000" w:themeColor="text1"/>
          <w:sz w:val="28"/>
          <w:szCs w:val="28"/>
        </w:rPr>
        <w:t xml:space="preserve">a) </w:t>
      </w:r>
      <w:r w:rsidR="007A419C" w:rsidRPr="00E4636F">
        <w:rPr>
          <w:color w:val="000000" w:themeColor="text1"/>
          <w:sz w:val="28"/>
          <w:szCs w:val="28"/>
        </w:rPr>
        <w:t>Dấu hiệu điều tra ở đây là gì? Nhóm học sinh lớp 7A có bao nhiêu học sinh?</w:t>
      </w:r>
    </w:p>
    <w:p w14:paraId="70B6C26E" w14:textId="6000E1AC" w:rsidR="00BA26A8" w:rsidRPr="00E4636F" w:rsidRDefault="00173128" w:rsidP="00173128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w:r w:rsidRPr="00E4636F">
        <w:rPr>
          <w:color w:val="000000" w:themeColor="text1"/>
          <w:sz w:val="28"/>
          <w:szCs w:val="28"/>
        </w:rPr>
        <w:t xml:space="preserve">b) </w:t>
      </w:r>
      <w:r w:rsidR="007A419C" w:rsidRPr="00E4636F">
        <w:rPr>
          <w:color w:val="000000" w:themeColor="text1"/>
          <w:sz w:val="28"/>
          <w:szCs w:val="28"/>
        </w:rPr>
        <w:t>Hãy lập bảng “tần số” và tìm mốt của dấu hiệu?</w:t>
      </w:r>
    </w:p>
    <w:p w14:paraId="2E4DF62A" w14:textId="1CDE76F4" w:rsidR="00BA26A8" w:rsidRPr="00E4636F" w:rsidRDefault="00173128" w:rsidP="00173128">
      <w:pPr>
        <w:pStyle w:val="NormalWeb"/>
        <w:shd w:val="clear" w:color="auto" w:fill="FFFFFF"/>
        <w:spacing w:before="0" w:beforeAutospacing="0" w:after="0" w:afterAutospacing="0"/>
        <w:jc w:val="both"/>
        <w:rPr>
          <w:color w:val="000000" w:themeColor="text1"/>
          <w:sz w:val="28"/>
          <w:szCs w:val="28"/>
        </w:rPr>
      </w:pPr>
      <w:r w:rsidRPr="00E4636F">
        <w:rPr>
          <w:color w:val="000000" w:themeColor="text1"/>
          <w:sz w:val="28"/>
          <w:szCs w:val="28"/>
        </w:rPr>
        <w:t xml:space="preserve">c) </w:t>
      </w:r>
      <w:r w:rsidR="007A419C" w:rsidRPr="00E4636F">
        <w:rPr>
          <w:color w:val="000000" w:themeColor="text1"/>
          <w:sz w:val="28"/>
          <w:szCs w:val="28"/>
        </w:rPr>
        <w:t>Trung bình mỗi học sinh cần bao nhiêu phút để giải bài toán (</w:t>
      </w:r>
      <w:r w:rsidR="007A419C" w:rsidRPr="00E4636F">
        <w:rPr>
          <w:i/>
          <w:color w:val="000000" w:themeColor="text1"/>
          <w:sz w:val="28"/>
          <w:szCs w:val="28"/>
        </w:rPr>
        <w:t>làm tròn đến hàng đơn vị</w:t>
      </w:r>
      <w:r w:rsidR="007A419C" w:rsidRPr="00E4636F">
        <w:rPr>
          <w:color w:val="000000" w:themeColor="text1"/>
          <w:sz w:val="28"/>
          <w:szCs w:val="28"/>
        </w:rPr>
        <w:t>)?</w:t>
      </w:r>
    </w:p>
    <w:p w14:paraId="7FE97B00" w14:textId="0934DB6B" w:rsidR="00BA26A8" w:rsidRPr="00E4636F" w:rsidRDefault="007A419C" w:rsidP="00173128">
      <w:pPr>
        <w:rPr>
          <w:rFonts w:ascii="Times New Roman" w:hAnsi="Times New Roman" w:cs="Times New Roman"/>
          <w:color w:val="000000" w:themeColor="text1"/>
          <w:position w:val="-18"/>
          <w:sz w:val="28"/>
          <w:szCs w:val="28"/>
          <w:lang w:val="it-IT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2 </w:t>
      </w:r>
      <w:r w:rsidRPr="00E4636F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it-IT"/>
        </w:rPr>
        <w:t>(</w:t>
      </w:r>
      <w:r w:rsidRPr="00E4636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2</w:t>
      </w:r>
      <w:r w:rsidR="00013635" w:rsidRPr="00E4636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,0</w:t>
      </w:r>
      <w:r w:rsidRPr="00E4636F">
        <w:rPr>
          <w:rFonts w:ascii="Times New Roman" w:hAnsi="Times New Roman" w:cs="Times New Roman"/>
          <w:i/>
          <w:iCs/>
          <w:color w:val="000000" w:themeColor="text1"/>
          <w:sz w:val="28"/>
          <w:szCs w:val="28"/>
          <w:lang w:val="it-IT"/>
        </w:rPr>
        <w:t xml:space="preserve"> điểm)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 xml:space="preserve">. Cho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hai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>đơn thức: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E4636F">
        <w:rPr>
          <w:rFonts w:ascii="Times New Roman" w:hAnsi="Times New Roman" w:cs="Times New Roman"/>
          <w:color w:val="000000" w:themeColor="text1"/>
          <w:position w:val="-10"/>
          <w:sz w:val="28"/>
          <w:szCs w:val="28"/>
          <w:lang w:val="it-IT"/>
        </w:rPr>
        <w:object w:dxaOrig="1120" w:dyaOrig="380" w14:anchorId="2582EE86">
          <v:shape id="_x0000_i1027" type="#_x0000_t75" style="width:56.25pt;height:18.75pt" o:ole="">
            <v:imagedata r:id="rId10" o:title=""/>
          </v:shape>
          <o:OLEObject Type="Embed" ProgID="Equation.DSMT4" ShapeID="_x0000_i1027" DrawAspect="Content" ObjectID="_1709006775" r:id="rId11"/>
        </w:objec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và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it-IT"/>
        </w:rPr>
        <w:t xml:space="preserve"> </w:t>
      </w:r>
      <w:r w:rsidRPr="00E4636F">
        <w:rPr>
          <w:rFonts w:ascii="Times New Roman" w:hAnsi="Times New Roman" w:cs="Times New Roman"/>
          <w:color w:val="000000" w:themeColor="text1"/>
          <w:position w:val="-18"/>
          <w:sz w:val="28"/>
          <w:szCs w:val="28"/>
          <w:lang w:val="it-IT"/>
        </w:rPr>
        <w:object w:dxaOrig="2120" w:dyaOrig="480" w14:anchorId="2B053F5B">
          <v:shape id="_x0000_i1028" type="#_x0000_t75" style="width:105.75pt;height:24pt" o:ole="">
            <v:imagedata r:id="rId12" o:title=""/>
          </v:shape>
          <o:OLEObject Type="Embed" ProgID="Equation.DSMT4" ShapeID="_x0000_i1028" DrawAspect="Content" ObjectID="_1709006776" r:id="rId13"/>
        </w:object>
      </w:r>
    </w:p>
    <w:p w14:paraId="3B20B5B9" w14:textId="77777777" w:rsidR="00BA26A8" w:rsidRPr="00E4636F" w:rsidRDefault="007A419C" w:rsidP="00173128">
      <w:pPr>
        <w:ind w:firstLineChars="250" w:firstLine="70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) Tính giá trị của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đơn thức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A tại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 </w:t>
      </w:r>
      <w:r w:rsidRPr="00E4636F">
        <w:rPr>
          <w:rFonts w:ascii="Times New Roman" w:hAnsi="Times New Roman" w:cs="Times New Roman"/>
          <w:color w:val="000000" w:themeColor="text1"/>
          <w:position w:val="-10"/>
          <w:sz w:val="28"/>
          <w:szCs w:val="28"/>
        </w:rPr>
        <w:object w:dxaOrig="1380" w:dyaOrig="320" w14:anchorId="035C5423">
          <v:shape id="_x0000_i1029" type="#_x0000_t75" style="width:69pt;height:15.75pt" o:ole="">
            <v:imagedata r:id="rId14" o:title=""/>
          </v:shape>
          <o:OLEObject Type="Embed" ProgID="Equation.DSMT4" ShapeID="_x0000_i1029" DrawAspect="Content" ObjectID="_1709006777" r:id="rId15"/>
        </w:object>
      </w:r>
    </w:p>
    <w:p w14:paraId="70E84475" w14:textId="25C35432" w:rsidR="00BA26A8" w:rsidRPr="00E4636F" w:rsidRDefault="007A419C" w:rsidP="00173128">
      <w:pPr>
        <w:ind w:firstLine="720"/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>b) Xác đị</w:t>
      </w:r>
      <w:r w:rsidR="00013635" w:rsidRPr="00E4636F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>nh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sv-SE"/>
        </w:rPr>
        <w:t xml:space="preserve"> hệ số, phần biến và tìm bậc của đơn thức A.</w:t>
      </w:r>
    </w:p>
    <w:p w14:paraId="19973CEF" w14:textId="77777777" w:rsidR="00BA26A8" w:rsidRPr="00E4636F" w:rsidRDefault="007A419C" w:rsidP="00173128">
      <w:pPr>
        <w:ind w:firstLine="72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c) Thu gọn đơn thức B.</w:t>
      </w:r>
    </w:p>
    <w:p w14:paraId="5A095D30" w14:textId="11BB2510" w:rsidR="00BA26A8" w:rsidRPr="00E4636F" w:rsidRDefault="007A419C" w:rsidP="00173128">
      <w:pP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3 </w:t>
      </w:r>
      <w:r w:rsidRPr="00E4636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(3,0 điểm).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Cho tam giác ABC vuông tại A, có </w:t>
      </w:r>
      <w:r w:rsidRPr="00E4636F">
        <w:rPr>
          <w:rFonts w:ascii="Times New Roman" w:hAnsi="Times New Roman" w:cs="Times New Roman"/>
          <w:color w:val="000000" w:themeColor="text1"/>
          <w:position w:val="-6"/>
          <w:sz w:val="28"/>
          <w:szCs w:val="28"/>
          <w:lang w:val="vi-VN"/>
        </w:rPr>
        <w:object w:dxaOrig="880" w:dyaOrig="410" w14:anchorId="08148089">
          <v:shape id="_x0000_i1030" type="#_x0000_t75" style="width:44.25pt;height:20.25pt" o:ole="">
            <v:imagedata r:id="rId16" o:title=""/>
          </v:shape>
          <o:OLEObject Type="Embed" ProgID="Equation.DSMT4" ShapeID="_x0000_i1030" DrawAspect="Content" ObjectID="_1709006778" r:id="rId17"/>
        </w:objec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. Tia phân giác của góc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B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C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cắt AC tại D. Kẻ DE vuông góc với BC tại E.</w:t>
      </w:r>
    </w:p>
    <w:p w14:paraId="3448D567" w14:textId="77777777" w:rsidR="00BA26A8" w:rsidRPr="00E4636F" w:rsidRDefault="007A419C" w:rsidP="00173128">
      <w:pPr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Chứng minh: </w:t>
      </w:r>
      <w:r w:rsidRPr="00E4636F">
        <w:rPr>
          <w:rFonts w:ascii="Times New Roman" w:hAnsi="Times New Roman" w:cs="Times New Roman"/>
          <w:color w:val="000000" w:themeColor="text1"/>
          <w:position w:val="-4"/>
          <w:sz w:val="28"/>
          <w:szCs w:val="28"/>
          <w:lang w:val="vi-VN"/>
        </w:rPr>
        <w:object w:dxaOrig="220" w:dyaOrig="260" w14:anchorId="1593B5A1">
          <v:shape id="_x0000_i1031" type="#_x0000_t75" style="width:11.25pt;height:12.75pt" o:ole="">
            <v:imagedata r:id="rId18" o:title=""/>
          </v:shape>
          <o:OLEObject Type="Embed" ProgID="Equation.DSMT4" ShapeID="_x0000_i1031" DrawAspect="Content" ObjectID="_1709006779" r:id="rId19"/>
        </w:objec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ABD = </w:t>
      </w:r>
      <w:r w:rsidRPr="00E4636F">
        <w:rPr>
          <w:rFonts w:ascii="Times New Roman" w:hAnsi="Times New Roman" w:cs="Times New Roman"/>
          <w:color w:val="000000" w:themeColor="text1"/>
          <w:position w:val="-4"/>
          <w:sz w:val="28"/>
          <w:szCs w:val="28"/>
          <w:lang w:val="vi-VN"/>
        </w:rPr>
        <w:object w:dxaOrig="220" w:dyaOrig="260" w14:anchorId="5EAB9B42">
          <v:shape id="_x0000_i1032" type="#_x0000_t75" style="width:11.25pt;height:12.75pt" o:ole="">
            <v:imagedata r:id="rId18" o:title=""/>
          </v:shape>
          <o:OLEObject Type="Embed" ProgID="Equation.DSMT4" ShapeID="_x0000_i1032" DrawAspect="Content" ObjectID="_1709006780" r:id="rId20"/>
        </w:objec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EBD.</w:t>
      </w:r>
    </w:p>
    <w:p w14:paraId="692F9786" w14:textId="77777777" w:rsidR="00BA26A8" w:rsidRPr="00E4636F" w:rsidRDefault="007A419C" w:rsidP="00173128">
      <w:pPr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Chứng minh: </w:t>
      </w:r>
      <w:r w:rsidRPr="00E4636F">
        <w:rPr>
          <w:rFonts w:ascii="Times New Roman" w:hAnsi="Times New Roman" w:cs="Times New Roman"/>
          <w:color w:val="000000" w:themeColor="text1"/>
          <w:position w:val="-4"/>
          <w:sz w:val="28"/>
          <w:szCs w:val="28"/>
          <w:lang w:val="vi-VN"/>
        </w:rPr>
        <w:object w:dxaOrig="220" w:dyaOrig="260" w14:anchorId="78700E89">
          <v:shape id="_x0000_i1033" type="#_x0000_t75" style="width:11.25pt;height:12.75pt" o:ole="">
            <v:imagedata r:id="rId18" o:title=""/>
          </v:shape>
          <o:OLEObject Type="Embed" ProgID="Equation.DSMT4" ShapeID="_x0000_i1033" DrawAspect="Content" ObjectID="_1709006781" r:id="rId21"/>
        </w:objec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ABE là tam giác đều.</w:t>
      </w:r>
    </w:p>
    <w:p w14:paraId="61D4D7FA" w14:textId="11D5F37A" w:rsidR="00BA26A8" w:rsidRPr="00E4636F" w:rsidRDefault="008E09B8" w:rsidP="00173128">
      <w:pPr>
        <w:ind w:left="720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) Biết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AB = 5cm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, hãy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t</w:t>
      </w:r>
      <w:r w:rsidR="007A419C" w:rsidRPr="00E4636F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>ính độ dài cạnh BC.</w:t>
      </w:r>
    </w:p>
    <w:p w14:paraId="3D6E8C07" w14:textId="77777777" w:rsidR="00BA26A8" w:rsidRPr="00E4636F" w:rsidRDefault="007A419C" w:rsidP="0017312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Câu 4. </w:t>
      </w:r>
      <w:r w:rsidRPr="00E4636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 xml:space="preserve">(0,5 điểm). 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ìm giá trị </w:t>
      </w:r>
      <w:r w:rsidRPr="00E4636F">
        <w:rPr>
          <w:rFonts w:ascii="Times New Roman" w:hAnsi="Times New Roman" w:cs="Times New Roman"/>
          <w:i/>
          <w:iCs/>
          <w:color w:val="000000" w:themeColor="text1"/>
          <w:sz w:val="28"/>
          <w:szCs w:val="28"/>
        </w:rPr>
        <w:t>x</w: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guyên để biểu thức </w:t>
      </w:r>
      <w:r w:rsidRPr="00E4636F">
        <w:rPr>
          <w:rFonts w:ascii="Times New Roman" w:hAnsi="Times New Roman" w:cs="Times New Roman"/>
          <w:color w:val="000000" w:themeColor="text1"/>
          <w:position w:val="-24"/>
          <w:sz w:val="28"/>
          <w:szCs w:val="28"/>
        </w:rPr>
        <w:object w:dxaOrig="1240" w:dyaOrig="640" w14:anchorId="7DEA9C9F">
          <v:shape id="_x0000_i1034" type="#_x0000_t75" style="width:61.5pt;height:31.5pt" o:ole="">
            <v:imagedata r:id="rId22" o:title=""/>
          </v:shape>
          <o:OLEObject Type="Embed" ProgID="Equation.DSMT4" ShapeID="_x0000_i1034" DrawAspect="Content" ObjectID="_1709006782" r:id="rId23"/>
        </w:object>
      </w: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đạt giá trị nguyên.</w:t>
      </w:r>
    </w:p>
    <w:p w14:paraId="131A96D7" w14:textId="77777777" w:rsidR="00BA26A8" w:rsidRPr="00E4636F" w:rsidRDefault="007A419C">
      <w:pPr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color w:val="000000" w:themeColor="text1"/>
          <w:sz w:val="28"/>
          <w:szCs w:val="28"/>
        </w:rPr>
        <w:lastRenderedPageBreak/>
        <w:t>TRƯỜNG THCS KHƯƠNG ĐÌNH</w:t>
      </w:r>
    </w:p>
    <w:p w14:paraId="7E196E13" w14:textId="77777777" w:rsidR="00BA26A8" w:rsidRPr="00E4636F" w:rsidRDefault="007A419C">
      <w:pPr>
        <w:ind w:left="360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NĂM HỌC: 2021 - 2022</w:t>
      </w:r>
    </w:p>
    <w:p w14:paraId="30A0C30B" w14:textId="77777777" w:rsidR="00BA26A8" w:rsidRPr="00E4636F" w:rsidRDefault="007A419C">
      <w:pPr>
        <w:ind w:left="36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ĐÁP ÁN ĐỀ KIỂM TRA GIỮA KÌ II - TOÁN 7</w:t>
      </w:r>
    </w:p>
    <w:p w14:paraId="22674574" w14:textId="77777777" w:rsidR="00BA26A8" w:rsidRPr="00E4636F" w:rsidRDefault="00BA26A8">
      <w:pPr>
        <w:ind w:left="36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6EE03F6A" w14:textId="77777777" w:rsidR="00BA26A8" w:rsidRPr="00E4636F" w:rsidRDefault="007A419C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sv-SE"/>
        </w:rPr>
        <w:t xml:space="preserve">I.TRẮC NGHIỆM: </w:t>
      </w:r>
      <w:r w:rsidRPr="00E4636F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(</w:t>
      </w:r>
      <w:r w:rsidRPr="00E4636F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2</w:t>
      </w:r>
      <w:r w:rsidRPr="00E4636F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 xml:space="preserve"> điểm) </w:t>
      </w:r>
    </w:p>
    <w:p w14:paraId="2BEDC244" w14:textId="77777777" w:rsidR="00BA26A8" w:rsidRPr="00E4636F" w:rsidRDefault="007A419C">
      <w:pPr>
        <w:ind w:firstLineChars="100" w:firstLine="280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  <w:t>Mỗi câu đúng được 0,25 điểm</w:t>
      </w:r>
    </w:p>
    <w:p w14:paraId="5B426ED0" w14:textId="77777777" w:rsidR="00BA26A8" w:rsidRPr="00E4636F" w:rsidRDefault="00BA26A8">
      <w:pPr>
        <w:ind w:left="360"/>
        <w:rPr>
          <w:rFonts w:ascii="Times New Roman" w:hAnsi="Times New Roman" w:cs="Times New Roman"/>
          <w:color w:val="000000" w:themeColor="text1"/>
          <w:sz w:val="28"/>
          <w:szCs w:val="28"/>
          <w:lang w:val="nl-NL"/>
        </w:rPr>
      </w:pPr>
    </w:p>
    <w:tbl>
      <w:tblPr>
        <w:tblpPr w:leftFromText="180" w:rightFromText="180" w:vertAnchor="text" w:horzAnchor="margin" w:tblpX="224" w:tblpY="-140"/>
        <w:tblOverlap w:val="never"/>
        <w:tblW w:w="384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20"/>
        <w:gridCol w:w="802"/>
        <w:gridCol w:w="811"/>
        <w:gridCol w:w="847"/>
        <w:gridCol w:w="857"/>
        <w:gridCol w:w="838"/>
        <w:gridCol w:w="848"/>
        <w:gridCol w:w="823"/>
        <w:gridCol w:w="823"/>
      </w:tblGrid>
      <w:tr w:rsidR="00E4636F" w:rsidRPr="00E4636F" w14:paraId="1618C512" w14:textId="77777777">
        <w:tc>
          <w:tcPr>
            <w:tcW w:w="775" w:type="pct"/>
            <w:shd w:val="clear" w:color="auto" w:fill="auto"/>
          </w:tcPr>
          <w:p w14:paraId="1EA1FFAD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âu </w:t>
            </w:r>
          </w:p>
        </w:tc>
        <w:tc>
          <w:tcPr>
            <w:tcW w:w="509" w:type="pct"/>
            <w:shd w:val="clear" w:color="auto" w:fill="auto"/>
          </w:tcPr>
          <w:p w14:paraId="47DA48B8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515" w:type="pct"/>
            <w:shd w:val="clear" w:color="auto" w:fill="auto"/>
          </w:tcPr>
          <w:p w14:paraId="1C248F84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538" w:type="pct"/>
            <w:shd w:val="clear" w:color="auto" w:fill="auto"/>
          </w:tcPr>
          <w:p w14:paraId="41A2782B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544" w:type="pct"/>
            <w:shd w:val="clear" w:color="auto" w:fill="auto"/>
          </w:tcPr>
          <w:p w14:paraId="10E8F2D3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532" w:type="pct"/>
            <w:shd w:val="clear" w:color="auto" w:fill="auto"/>
          </w:tcPr>
          <w:p w14:paraId="53B83D07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538" w:type="pct"/>
          </w:tcPr>
          <w:p w14:paraId="5E0A0E1B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522" w:type="pct"/>
          </w:tcPr>
          <w:p w14:paraId="42CC1679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7</w:t>
            </w:r>
          </w:p>
        </w:tc>
        <w:tc>
          <w:tcPr>
            <w:tcW w:w="522" w:type="pct"/>
          </w:tcPr>
          <w:p w14:paraId="2A86F2AE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8</w:t>
            </w:r>
          </w:p>
        </w:tc>
      </w:tr>
      <w:tr w:rsidR="00E4636F" w:rsidRPr="00E4636F" w14:paraId="03EFA79B" w14:textId="77777777">
        <w:tc>
          <w:tcPr>
            <w:tcW w:w="775" w:type="pct"/>
            <w:shd w:val="clear" w:color="auto" w:fill="auto"/>
          </w:tcPr>
          <w:p w14:paraId="4F4CFE6F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509" w:type="pct"/>
            <w:shd w:val="clear" w:color="auto" w:fill="auto"/>
          </w:tcPr>
          <w:p w14:paraId="57C9B952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15" w:type="pct"/>
            <w:shd w:val="clear" w:color="auto" w:fill="auto"/>
          </w:tcPr>
          <w:p w14:paraId="70D76630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538" w:type="pct"/>
            <w:shd w:val="clear" w:color="auto" w:fill="auto"/>
          </w:tcPr>
          <w:p w14:paraId="127832C1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44" w:type="pct"/>
            <w:shd w:val="clear" w:color="auto" w:fill="auto"/>
          </w:tcPr>
          <w:p w14:paraId="283FDE92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32" w:type="pct"/>
            <w:shd w:val="clear" w:color="auto" w:fill="auto"/>
          </w:tcPr>
          <w:p w14:paraId="354A5351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538" w:type="pct"/>
          </w:tcPr>
          <w:p w14:paraId="7F6B20D1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522" w:type="pct"/>
          </w:tcPr>
          <w:p w14:paraId="4BD6DC53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522" w:type="pct"/>
          </w:tcPr>
          <w:p w14:paraId="0CCF334C" w14:textId="77777777" w:rsidR="00BA26A8" w:rsidRPr="00E4636F" w:rsidRDefault="007A419C">
            <w:pPr>
              <w:ind w:right="23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</w:p>
        </w:tc>
      </w:tr>
    </w:tbl>
    <w:p w14:paraId="1BFD933E" w14:textId="77777777" w:rsidR="00BA26A8" w:rsidRPr="00E4636F" w:rsidRDefault="00BA26A8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</w:pPr>
    </w:p>
    <w:p w14:paraId="6A067242" w14:textId="77777777" w:rsidR="00BA26A8" w:rsidRPr="00E4636F" w:rsidRDefault="00BA26A8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</w:pPr>
    </w:p>
    <w:p w14:paraId="145A4BC9" w14:textId="77777777" w:rsidR="00BA26A8" w:rsidRPr="00E4636F" w:rsidRDefault="007A419C">
      <w:pPr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</w:pPr>
      <w:r w:rsidRPr="00E4636F">
        <w:rPr>
          <w:rFonts w:ascii="Times New Roman" w:hAnsi="Times New Roman" w:cs="Times New Roman"/>
          <w:b/>
          <w:color w:val="000000" w:themeColor="text1"/>
          <w:sz w:val="28"/>
          <w:szCs w:val="28"/>
          <w:lang w:val="nl-NL"/>
        </w:rPr>
        <w:t>TỰ LUẬN (8,0 điểm)</w:t>
      </w:r>
    </w:p>
    <w:tbl>
      <w:tblPr>
        <w:tblStyle w:val="TableGrid"/>
        <w:tblW w:w="10112" w:type="dxa"/>
        <w:tblInd w:w="233" w:type="dxa"/>
        <w:tblLook w:val="04A0" w:firstRow="1" w:lastRow="0" w:firstColumn="1" w:lastColumn="0" w:noHBand="0" w:noVBand="1"/>
      </w:tblPr>
      <w:tblGrid>
        <w:gridCol w:w="925"/>
        <w:gridCol w:w="8305"/>
        <w:gridCol w:w="882"/>
      </w:tblGrid>
      <w:tr w:rsidR="00E4636F" w:rsidRPr="00E4636F" w14:paraId="6C27B871" w14:textId="77777777">
        <w:tc>
          <w:tcPr>
            <w:tcW w:w="925" w:type="dxa"/>
          </w:tcPr>
          <w:p w14:paraId="671A1085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  <w:t>Câu</w:t>
            </w:r>
          </w:p>
        </w:tc>
        <w:tc>
          <w:tcPr>
            <w:tcW w:w="8305" w:type="dxa"/>
          </w:tcPr>
          <w:p w14:paraId="6DF8A87D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  <w:t>Nội dung</w:t>
            </w:r>
          </w:p>
        </w:tc>
        <w:tc>
          <w:tcPr>
            <w:tcW w:w="882" w:type="dxa"/>
          </w:tcPr>
          <w:p w14:paraId="7764AC02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  <w:t>Điểm</w:t>
            </w:r>
          </w:p>
        </w:tc>
      </w:tr>
      <w:tr w:rsidR="00E4636F" w:rsidRPr="00E4636F" w14:paraId="14E79267" w14:textId="77777777">
        <w:trPr>
          <w:trHeight w:val="1063"/>
        </w:trPr>
        <w:tc>
          <w:tcPr>
            <w:tcW w:w="925" w:type="dxa"/>
            <w:vMerge w:val="restart"/>
          </w:tcPr>
          <w:p w14:paraId="4ADBC0A9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  <w:t>1</w:t>
            </w:r>
          </w:p>
          <w:p w14:paraId="6B7AE5BD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2,5đ)</w:t>
            </w:r>
          </w:p>
        </w:tc>
        <w:tc>
          <w:tcPr>
            <w:tcW w:w="8305" w:type="dxa"/>
          </w:tcPr>
          <w:p w14:paraId="64CC7566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a. Dấu hiệu là:”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hời gian giải một bài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toán của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một nhóm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học sinh lớp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7A”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12C0C012" w14:textId="77777777" w:rsidR="00BA26A8" w:rsidRPr="00E4636F" w:rsidRDefault="007A419C">
            <w:pPr>
              <w:ind w:firstLineChars="100" w:firstLine="2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Nhóm học sinh lớp 7A có 32 học sinh.</w:t>
            </w:r>
          </w:p>
        </w:tc>
        <w:tc>
          <w:tcPr>
            <w:tcW w:w="882" w:type="dxa"/>
          </w:tcPr>
          <w:p w14:paraId="0795293E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0,5 đ</w:t>
            </w:r>
          </w:p>
          <w:p w14:paraId="005BD391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</w:p>
          <w:p w14:paraId="5DD02350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0,5đ</w:t>
            </w:r>
          </w:p>
        </w:tc>
      </w:tr>
      <w:tr w:rsidR="00E4636F" w:rsidRPr="00E4636F" w14:paraId="6E007F54" w14:textId="77777777">
        <w:trPr>
          <w:trHeight w:val="90"/>
        </w:trPr>
        <w:tc>
          <w:tcPr>
            <w:tcW w:w="925" w:type="dxa"/>
            <w:vMerge/>
          </w:tcPr>
          <w:p w14:paraId="12E82F38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8305" w:type="dxa"/>
          </w:tcPr>
          <w:p w14:paraId="70683ADA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b.Bảng “tần số”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1462"/>
              <w:gridCol w:w="620"/>
              <w:gridCol w:w="650"/>
              <w:gridCol w:w="710"/>
              <w:gridCol w:w="680"/>
              <w:gridCol w:w="680"/>
              <w:gridCol w:w="650"/>
              <w:gridCol w:w="630"/>
              <w:gridCol w:w="640"/>
              <w:gridCol w:w="1103"/>
            </w:tblGrid>
            <w:tr w:rsidR="00E4636F" w:rsidRPr="00E4636F" w14:paraId="0DB76BE6" w14:textId="77777777">
              <w:tc>
                <w:tcPr>
                  <w:tcW w:w="1462" w:type="dxa"/>
                </w:tcPr>
                <w:p w14:paraId="69A6B048" w14:textId="77777777" w:rsidR="00BA26A8" w:rsidRPr="00E4636F" w:rsidRDefault="007A419C">
                  <w:pPr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Giá trị (x)</w:t>
                  </w:r>
                </w:p>
              </w:tc>
              <w:tc>
                <w:tcPr>
                  <w:tcW w:w="620" w:type="dxa"/>
                </w:tcPr>
                <w:p w14:paraId="3AC5BA5C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650" w:type="dxa"/>
                </w:tcPr>
                <w:p w14:paraId="4E8B2D18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710" w:type="dxa"/>
                </w:tcPr>
                <w:p w14:paraId="4C4DCB1C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680" w:type="dxa"/>
                </w:tcPr>
                <w:p w14:paraId="5F75BF65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680" w:type="dxa"/>
                </w:tcPr>
                <w:p w14:paraId="433C77CF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650" w:type="dxa"/>
                </w:tcPr>
                <w:p w14:paraId="01CD0C2E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630" w:type="dxa"/>
                </w:tcPr>
                <w:p w14:paraId="3258FB3B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640" w:type="dxa"/>
                </w:tcPr>
                <w:p w14:paraId="1AAADAF5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1103" w:type="dxa"/>
                </w:tcPr>
                <w:p w14:paraId="279EAF4A" w14:textId="77777777" w:rsidR="00BA26A8" w:rsidRPr="00E4636F" w:rsidRDefault="00BA26A8">
                  <w:pPr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  <w:lang w:val="nl-NL"/>
                    </w:rPr>
                  </w:pPr>
                </w:p>
              </w:tc>
            </w:tr>
            <w:tr w:rsidR="00E4636F" w:rsidRPr="00E4636F" w14:paraId="2912DF0C" w14:textId="77777777">
              <w:tc>
                <w:tcPr>
                  <w:tcW w:w="1462" w:type="dxa"/>
                </w:tcPr>
                <w:p w14:paraId="50B30B01" w14:textId="77777777" w:rsidR="00BA26A8" w:rsidRPr="00E4636F" w:rsidRDefault="007A419C">
                  <w:pPr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Tần số (n)</w:t>
                  </w:r>
                </w:p>
              </w:tc>
              <w:tc>
                <w:tcPr>
                  <w:tcW w:w="620" w:type="dxa"/>
                </w:tcPr>
                <w:p w14:paraId="7FBA04E5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650" w:type="dxa"/>
                </w:tcPr>
                <w:p w14:paraId="1E5AB5BC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710" w:type="dxa"/>
                </w:tcPr>
                <w:p w14:paraId="18FAC08B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680" w:type="dxa"/>
                </w:tcPr>
                <w:p w14:paraId="66B966C4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680" w:type="dxa"/>
                </w:tcPr>
                <w:p w14:paraId="71A857F9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650" w:type="dxa"/>
                </w:tcPr>
                <w:p w14:paraId="6243E570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11</w:t>
                  </w:r>
                </w:p>
              </w:tc>
              <w:tc>
                <w:tcPr>
                  <w:tcW w:w="630" w:type="dxa"/>
                </w:tcPr>
                <w:p w14:paraId="61C5EECC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640" w:type="dxa"/>
                </w:tcPr>
                <w:p w14:paraId="016704A5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1103" w:type="dxa"/>
                </w:tcPr>
                <w:p w14:paraId="6829DD12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N = 32</w:t>
                  </w:r>
                </w:p>
              </w:tc>
            </w:tr>
          </w:tbl>
          <w:p w14:paraId="540396B1" w14:textId="77777777" w:rsidR="00BA26A8" w:rsidRPr="00E4636F" w:rsidRDefault="007A419C">
            <w:pPr>
              <w:ind w:firstLineChars="100" w:firstLine="280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Mốt của giá trị là 8</w:t>
            </w:r>
          </w:p>
        </w:tc>
        <w:tc>
          <w:tcPr>
            <w:tcW w:w="882" w:type="dxa"/>
          </w:tcPr>
          <w:p w14:paraId="28B8DB25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14:paraId="56BBE1EC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5đ</w:t>
            </w:r>
          </w:p>
          <w:p w14:paraId="00D6FF84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14:paraId="53152A31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</w:tc>
      </w:tr>
      <w:tr w:rsidR="00E4636F" w:rsidRPr="00E4636F" w14:paraId="3DF9006A" w14:textId="77777777">
        <w:trPr>
          <w:trHeight w:val="90"/>
        </w:trPr>
        <w:tc>
          <w:tcPr>
            <w:tcW w:w="925" w:type="dxa"/>
            <w:vMerge/>
          </w:tcPr>
          <w:p w14:paraId="2421A38B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8305" w:type="dxa"/>
          </w:tcPr>
          <w:p w14:paraId="398BBFDF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.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rung bình mỗi HS cần số thời gian để giải bài toán là</w:t>
            </w:r>
          </w:p>
          <w:p w14:paraId="414CA694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noProof/>
                <w:color w:val="000000" w:themeColor="text1"/>
                <w:sz w:val="28"/>
                <w:szCs w:val="28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C876D88" wp14:editId="6281D84A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83820</wp:posOffset>
                      </wp:positionV>
                      <wp:extent cx="114300" cy="0"/>
                      <wp:effectExtent l="0" t="0" r="0" b="0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4300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id="_x0000_s1026" o:spid="_x0000_s1026" o:spt="20" style="position:absolute;left:0pt;margin-left:0pt;margin-top:6.6pt;height:0pt;width:9pt;z-index:251659264;mso-width-relative:page;mso-height-relative:page;" filled="f" stroked="t" coordsize="21600,21600" o:gfxdata="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Z9zAjdEAAAAFAQAADwAAAAAAAAABACAA&#10;AAAiAAAAZHJzL2Rvd25yZXYueG1sUEsBAhQAFAAAAAgAh07iQIi6QArbAQAA2gMAAA4AAAAAAAAA&#10;AQAgAAAAIAEAAGRycy9lMm9Eb2MueG1sUEsFBgAAAAAGAAYAWQEAAG0F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X =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28"/>
                <w:sz w:val="28"/>
                <w:szCs w:val="28"/>
                <w:lang w:val="nl-NL"/>
              </w:rPr>
              <w:object w:dxaOrig="5080" w:dyaOrig="720" w14:anchorId="2A537F94">
                <v:shape id="_x0000_i1035" type="#_x0000_t75" style="width:254.25pt;height:36.75pt" o:ole="">
                  <v:imagedata r:id="rId24" o:title=""/>
                </v:shape>
                <o:OLEObject Type="Embed" ProgID="Equation.DSMT4" ShapeID="_x0000_i1035" DrawAspect="Content" ObjectID="_1709006783" r:id="rId25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=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26"/>
                <w:sz w:val="28"/>
                <w:szCs w:val="28"/>
                <w:lang w:val="nl-NL"/>
              </w:rPr>
              <w:object w:dxaOrig="780" w:dyaOrig="720" w14:anchorId="60520B6F">
                <v:shape id="_x0000_i1036" type="#_x0000_t75" style="width:39pt;height:36.75pt" o:ole="">
                  <v:imagedata r:id="rId26" o:title=""/>
                </v:shape>
                <o:OLEObject Type="Embed" ProgID="Equation.DSMT4" ShapeID="_x0000_i1036" DrawAspect="Content" ObjectID="_1709006784" r:id="rId27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 xml:space="preserve"> 4,6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phút)</w:t>
            </w:r>
          </w:p>
        </w:tc>
        <w:tc>
          <w:tcPr>
            <w:tcW w:w="882" w:type="dxa"/>
          </w:tcPr>
          <w:p w14:paraId="349F4A11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14:paraId="5DE940E5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5đ</w:t>
            </w:r>
          </w:p>
          <w:p w14:paraId="586B7F69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14:paraId="2F03C067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</w:tc>
      </w:tr>
      <w:tr w:rsidR="00E4636F" w:rsidRPr="00E4636F" w14:paraId="6406C022" w14:textId="77777777">
        <w:trPr>
          <w:trHeight w:val="1738"/>
        </w:trPr>
        <w:tc>
          <w:tcPr>
            <w:tcW w:w="925" w:type="dxa"/>
            <w:vMerge w:val="restart"/>
          </w:tcPr>
          <w:p w14:paraId="1491C9E9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  <w:t>2</w:t>
            </w:r>
          </w:p>
          <w:p w14:paraId="37FBBC99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2đ)</w:t>
            </w:r>
          </w:p>
        </w:tc>
        <w:tc>
          <w:tcPr>
            <w:tcW w:w="8305" w:type="dxa"/>
          </w:tcPr>
          <w:p w14:paraId="4F7F01F6" w14:textId="77777777" w:rsidR="00BA26A8" w:rsidRPr="00E4636F" w:rsidRDefault="007A419C">
            <w:pPr>
              <w:numPr>
                <w:ilvl w:val="0"/>
                <w:numId w:val="9"/>
              </w:num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  <w:lang w:val="it-IT"/>
              </w:rPr>
              <w:object w:dxaOrig="1120" w:dyaOrig="380" w14:anchorId="468D83C8">
                <v:shape id="_x0000_i1037" type="#_x0000_t75" style="width:56.25pt;height:18.75pt" o:ole="">
                  <v:imagedata r:id="rId28" o:title=""/>
                </v:shape>
                <o:OLEObject Type="Embed" ProgID="Equation.DSMT4" ShapeID="_x0000_i1037" DrawAspect="Content" ObjectID="_1709006785" r:id="rId29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t xml:space="preserve"> </w:t>
            </w:r>
          </w:p>
          <w:p w14:paraId="567B260A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Thay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1380" w:dyaOrig="320" w14:anchorId="3E055D0F">
                <v:shape id="_x0000_i1038" type="#_x0000_t75" style="width:69pt;height:15.75pt" o:ole="">
                  <v:imagedata r:id="rId30" o:title=""/>
                </v:shape>
                <o:OLEObject Type="Embed" ProgID="Equation.DSMT4" ShapeID="_x0000_i1038" DrawAspect="Content" ObjectID="_1709006786" r:id="rId31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vào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đơn thức A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, ta có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: </w:t>
            </w:r>
          </w:p>
          <w:p w14:paraId="4D6F2825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=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5.1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(-1)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vertAlign w:val="superscript"/>
              </w:rPr>
              <w:t>3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  <w:p w14:paraId="3C63FD77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 =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- 5</w:t>
            </w:r>
          </w:p>
          <w:p w14:paraId="62FF98E4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Vậy giá trị của đơn thức A = - 5 tại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1380" w:dyaOrig="320" w14:anchorId="6ECFD446">
                <v:shape id="_x0000_i1039" type="#_x0000_t75" style="width:69pt;height:15.75pt" o:ole="">
                  <v:imagedata r:id="rId32" o:title=""/>
                </v:shape>
                <o:OLEObject Type="Embed" ProgID="Equation.DSMT4" ShapeID="_x0000_i1039" DrawAspect="Content" ObjectID="_1709006787" r:id="rId33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t xml:space="preserve">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882" w:type="dxa"/>
          </w:tcPr>
          <w:p w14:paraId="02995ACB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</w:p>
          <w:p w14:paraId="503CC9CE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</w:p>
          <w:p w14:paraId="4716B62F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0,</w:t>
            </w: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2</w:t>
            </w: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5đ</w:t>
            </w:r>
          </w:p>
          <w:p w14:paraId="4D580B74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0,</w:t>
            </w: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2</w:t>
            </w: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5đ</w:t>
            </w:r>
          </w:p>
          <w:p w14:paraId="45BC4DF0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</w:tc>
      </w:tr>
      <w:tr w:rsidR="00E4636F" w:rsidRPr="00E4636F" w14:paraId="5EEE94D2" w14:textId="77777777">
        <w:trPr>
          <w:trHeight w:val="322"/>
        </w:trPr>
        <w:tc>
          <w:tcPr>
            <w:tcW w:w="925" w:type="dxa"/>
            <w:vMerge/>
          </w:tcPr>
          <w:p w14:paraId="7205D148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8305" w:type="dxa"/>
          </w:tcPr>
          <w:p w14:paraId="643ABDCD" w14:textId="77777777" w:rsidR="00BA26A8" w:rsidRPr="00E4636F" w:rsidRDefault="007A419C">
            <w:pPr>
              <w:numPr>
                <w:ilvl w:val="0"/>
                <w:numId w:val="9"/>
              </w:num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  <w:lang w:val="it-IT"/>
              </w:rPr>
              <w:object w:dxaOrig="1120" w:dyaOrig="380" w14:anchorId="360F7ABD">
                <v:shape id="_x0000_i1040" type="#_x0000_t75" style="width:56.25pt;height:18.75pt" o:ole="">
                  <v:imagedata r:id="rId34" o:title=""/>
                </v:shape>
                <o:OLEObject Type="Embed" ProgID="Equation.DSMT4" ShapeID="_x0000_i1040" DrawAspect="Content" ObjectID="_1709006788" r:id="rId35"/>
              </w:object>
            </w:r>
          </w:p>
          <w:p w14:paraId="3C904B0C" w14:textId="303B98CA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t xml:space="preserve">- </w:t>
            </w:r>
            <w:r w:rsidR="00173128"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t>H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t>ệ số là: 5.</w:t>
            </w:r>
          </w:p>
          <w:p w14:paraId="069BE294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t>- Có phần biến: x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  <w:vertAlign w:val="superscript"/>
              </w:rPr>
              <w:t>2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t>y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  <w:vertAlign w:val="superscript"/>
              </w:rPr>
              <w:t>3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t xml:space="preserve">. </w:t>
            </w:r>
          </w:p>
          <w:p w14:paraId="25500BBA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t>- Có bậc là: 5</w:t>
            </w:r>
          </w:p>
        </w:tc>
        <w:tc>
          <w:tcPr>
            <w:tcW w:w="882" w:type="dxa"/>
          </w:tcPr>
          <w:p w14:paraId="0ADEAEBF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1BE29680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  <w:p w14:paraId="5EB4806B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  <w:p w14:paraId="4DAF737E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</w:tc>
      </w:tr>
      <w:tr w:rsidR="00E4636F" w:rsidRPr="00E4636F" w14:paraId="09E5A724" w14:textId="77777777">
        <w:trPr>
          <w:trHeight w:val="1252"/>
        </w:trPr>
        <w:tc>
          <w:tcPr>
            <w:tcW w:w="925" w:type="dxa"/>
            <w:vMerge/>
          </w:tcPr>
          <w:p w14:paraId="01D01349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8305" w:type="dxa"/>
          </w:tcPr>
          <w:p w14:paraId="26808694" w14:textId="77777777" w:rsidR="00BA26A8" w:rsidRPr="00E4636F" w:rsidRDefault="007A419C">
            <w:pPr>
              <w:numPr>
                <w:ilvl w:val="0"/>
                <w:numId w:val="9"/>
              </w:num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Thu gọn đơn thức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8"/>
                <w:sz w:val="28"/>
                <w:szCs w:val="28"/>
                <w:lang w:val="it-IT"/>
              </w:rPr>
              <w:object w:dxaOrig="2120" w:dyaOrig="480" w14:anchorId="0AE48180">
                <v:shape id="_x0000_i1041" type="#_x0000_t75" style="width:105.75pt;height:24pt" o:ole="">
                  <v:imagedata r:id="rId36" o:title=""/>
                </v:shape>
                <o:OLEObject Type="Embed" ProgID="Equation.DSMT4" ShapeID="_x0000_i1041" DrawAspect="Content" ObjectID="_1709006789" r:id="rId37"/>
              </w:object>
            </w:r>
          </w:p>
          <w:p w14:paraId="2BB791F1" w14:textId="48533F14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position w:val="-18"/>
                <w:sz w:val="28"/>
                <w:szCs w:val="28"/>
                <w:lang w:val="it-IT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18"/>
                <w:sz w:val="28"/>
                <w:szCs w:val="28"/>
              </w:rPr>
              <w:t xml:space="preserve">     </w:t>
            </w:r>
            <w:r w:rsidR="00D653E2"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  <w:lang w:val="it-IT"/>
              </w:rPr>
              <w:object w:dxaOrig="2480" w:dyaOrig="380" w14:anchorId="7B48C0FF">
                <v:shape id="_x0000_i1042" type="#_x0000_t75" style="width:124.5pt;height:18.75pt" o:ole="">
                  <v:imagedata r:id="rId38" o:title=""/>
                </v:shape>
                <o:OLEObject Type="Embed" ProgID="Equation.DSMT4" ShapeID="_x0000_i1042" DrawAspect="Content" ObjectID="_1709006790" r:id="rId39"/>
              </w:object>
            </w:r>
          </w:p>
          <w:p w14:paraId="3C66A18B" w14:textId="77777777" w:rsidR="00BA26A8" w:rsidRPr="00E4636F" w:rsidRDefault="007A419C">
            <w:pPr>
              <w:ind w:firstLineChars="150" w:firstLine="420"/>
              <w:rPr>
                <w:rFonts w:ascii="Times New Roman" w:hAnsi="Times New Roman" w:cs="Times New Roman"/>
                <w:color w:val="000000" w:themeColor="text1"/>
                <w:position w:val="-18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  <w:lang w:val="it-IT"/>
              </w:rPr>
              <w:object w:dxaOrig="1240" w:dyaOrig="380" w14:anchorId="3120EB00">
                <v:shape id="_x0000_i1043" type="#_x0000_t75" style="width:61.5pt;height:18.75pt" o:ole="">
                  <v:imagedata r:id="rId40" o:title=""/>
                </v:shape>
                <o:OLEObject Type="Embed" ProgID="Equation.DSMT4" ShapeID="_x0000_i1043" DrawAspect="Content" ObjectID="_1709006791" r:id="rId41"/>
              </w:object>
            </w:r>
          </w:p>
        </w:tc>
        <w:tc>
          <w:tcPr>
            <w:tcW w:w="882" w:type="dxa"/>
          </w:tcPr>
          <w:p w14:paraId="485026EA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45F1BB8B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  <w:p w14:paraId="65B4A9D9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</w:p>
          <w:p w14:paraId="5EE4C851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0,25đ</w:t>
            </w:r>
          </w:p>
        </w:tc>
      </w:tr>
      <w:tr w:rsidR="00E4636F" w:rsidRPr="00E4636F" w14:paraId="1EB57088" w14:textId="77777777">
        <w:trPr>
          <w:trHeight w:val="3123"/>
        </w:trPr>
        <w:tc>
          <w:tcPr>
            <w:tcW w:w="925" w:type="dxa"/>
            <w:vMerge w:val="restart"/>
          </w:tcPr>
          <w:p w14:paraId="4A49D024" w14:textId="77777777" w:rsidR="00BA26A8" w:rsidRPr="00E4636F" w:rsidRDefault="00BA26A8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  <w:p w14:paraId="0CC2DA89" w14:textId="77777777" w:rsidR="00BA26A8" w:rsidRPr="00E4636F" w:rsidRDefault="00BA26A8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  <w:p w14:paraId="2A466B00" w14:textId="77777777" w:rsidR="00BA26A8" w:rsidRPr="00E4636F" w:rsidRDefault="00BA26A8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  <w:p w14:paraId="6A839F70" w14:textId="77777777" w:rsidR="00BA26A8" w:rsidRPr="00E4636F" w:rsidRDefault="00BA26A8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  <w:p w14:paraId="56886D9E" w14:textId="77777777" w:rsidR="00BA26A8" w:rsidRPr="00E4636F" w:rsidRDefault="00BA26A8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  <w:p w14:paraId="4AE22FBF" w14:textId="77777777" w:rsidR="00BA26A8" w:rsidRPr="00E4636F" w:rsidRDefault="00BA26A8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  <w:p w14:paraId="624E9B0F" w14:textId="77777777" w:rsidR="00BA26A8" w:rsidRPr="00E4636F" w:rsidRDefault="00BA26A8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  <w:p w14:paraId="7C9F8522" w14:textId="77777777" w:rsidR="00BA26A8" w:rsidRPr="00E4636F" w:rsidRDefault="00BA26A8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  <w:p w14:paraId="0EC35EC4" w14:textId="77777777" w:rsidR="00BA26A8" w:rsidRPr="00E4636F" w:rsidRDefault="00BA26A8">
            <w:pP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94730BA" w14:textId="77777777" w:rsidR="00D653E2" w:rsidRPr="00E4636F" w:rsidRDefault="00D653E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5F874C6" w14:textId="77777777" w:rsidR="00D653E2" w:rsidRPr="00E4636F" w:rsidRDefault="00D653E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11C44B3E" w14:textId="77777777" w:rsidR="00D653E2" w:rsidRPr="00E4636F" w:rsidRDefault="00D653E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BD11CEE" w14:textId="77777777" w:rsidR="00D653E2" w:rsidRPr="00E4636F" w:rsidRDefault="00D653E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8097B3D" w14:textId="77777777" w:rsidR="00D653E2" w:rsidRPr="00E4636F" w:rsidRDefault="00D653E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7414A39" w14:textId="77777777" w:rsidR="00D653E2" w:rsidRPr="00E4636F" w:rsidRDefault="00D653E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1892B34" w14:textId="77777777" w:rsidR="00D653E2" w:rsidRPr="00E4636F" w:rsidRDefault="00D653E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BEBC2B9" w14:textId="77777777" w:rsidR="00D653E2" w:rsidRPr="00E4636F" w:rsidRDefault="00D653E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8914468" w14:textId="77777777" w:rsidR="00D653E2" w:rsidRPr="00E4636F" w:rsidRDefault="00D653E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81750F4" w14:textId="195C5BDC" w:rsidR="00BA26A8" w:rsidRPr="00E4636F" w:rsidRDefault="007A419C" w:rsidP="00D653E2">
            <w:pPr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3</w:t>
            </w:r>
          </w:p>
          <w:p w14:paraId="318992FB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(3đ)</w:t>
            </w:r>
          </w:p>
        </w:tc>
        <w:tc>
          <w:tcPr>
            <w:tcW w:w="8305" w:type="dxa"/>
          </w:tcPr>
          <w:p w14:paraId="05D88838" w14:textId="77777777" w:rsidR="00BA26A8" w:rsidRPr="00E4636F" w:rsidRDefault="007A419C">
            <w:pPr>
              <w:pStyle w:val="ListParagraph"/>
              <w:spacing w:after="0" w:line="240" w:lineRule="auto"/>
              <w:ind w:left="0" w:firstLineChars="50" w:firstLine="140"/>
              <w:rPr>
                <w:color w:val="000000" w:themeColor="text1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E4636F">
              <w:rPr>
                <w:color w:val="000000" w:themeColor="text1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lastRenderedPageBreak/>
              <w:t>Vẽ đúng hình và ghi giả thiết - kết luận đúng.</w:t>
            </w:r>
          </w:p>
          <w:p w14:paraId="5EEE886F" w14:textId="77777777" w:rsidR="00BA26A8" w:rsidRPr="00E4636F" w:rsidRDefault="007A419C">
            <w:pPr>
              <w:pStyle w:val="ListParagraph"/>
              <w:spacing w:after="0" w:line="240" w:lineRule="auto"/>
              <w:ind w:left="360"/>
              <w:rPr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noProof/>
                <w:color w:val="000000" w:themeColor="text1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drawing>
                <wp:inline distT="0" distB="0" distL="114300" distR="114300" wp14:anchorId="56E43C49" wp14:editId="0CE99BD5">
                  <wp:extent cx="2505710" cy="1779270"/>
                  <wp:effectExtent l="0" t="0" r="0" b="0"/>
                  <wp:docPr id="9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34"/>
                          <pic:cNvPicPr>
                            <a:picLocks noChangeAspect="1"/>
                          </pic:cNvPicPr>
                        </pic:nvPicPr>
                        <pic:blipFill>
                          <a:blip r:embed="rId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05710" cy="1779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82" w:type="dxa"/>
          </w:tcPr>
          <w:p w14:paraId="7FF4FE16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  <w:p w14:paraId="74C4842E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0,5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>đ</w:t>
            </w:r>
          </w:p>
          <w:p w14:paraId="320FD205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  <w:p w14:paraId="23F8E6A8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</w:tc>
      </w:tr>
      <w:tr w:rsidR="00E4636F" w:rsidRPr="00E4636F" w14:paraId="15812F69" w14:textId="77777777">
        <w:trPr>
          <w:trHeight w:val="747"/>
        </w:trPr>
        <w:tc>
          <w:tcPr>
            <w:tcW w:w="925" w:type="dxa"/>
            <w:vMerge/>
          </w:tcPr>
          <w:p w14:paraId="31AADF68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8305" w:type="dxa"/>
          </w:tcPr>
          <w:p w14:paraId="034975FF" w14:textId="77777777" w:rsidR="00BA26A8" w:rsidRPr="00E4636F" w:rsidRDefault="007A419C">
            <w:pPr>
              <w:numPr>
                <w:ilvl w:val="0"/>
                <w:numId w:val="10"/>
              </w:numP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>C</w:t>
            </w:r>
            <w:r w:rsidRPr="00E4636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hứng minh: </w:t>
            </w:r>
            <w:r w:rsidRPr="00E4636F">
              <w:rPr>
                <w:rFonts w:ascii="Times New Roman" w:hAnsi="Times New Roman" w:cs="Times New Roman"/>
                <w:b/>
                <w:bCs/>
                <w:color w:val="000000" w:themeColor="text1"/>
                <w:position w:val="-4"/>
                <w:sz w:val="28"/>
                <w:szCs w:val="28"/>
                <w:lang w:val="vi-VN"/>
              </w:rPr>
              <w:object w:dxaOrig="220" w:dyaOrig="260" w14:anchorId="790BEFA6">
                <v:shape id="_x0000_i1044" type="#_x0000_t75" style="width:11.25pt;height:12.75pt" o:ole="">
                  <v:imagedata r:id="rId18" o:title=""/>
                </v:shape>
                <o:OLEObject Type="Embed" ProgID="Equation.DSMT4" ShapeID="_x0000_i1044" DrawAspect="Content" ObjectID="_1709006792" r:id="rId43"/>
              </w:object>
            </w:r>
            <w:r w:rsidRPr="00E4636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ABD = </w:t>
            </w:r>
            <w:r w:rsidRPr="00E4636F">
              <w:rPr>
                <w:rFonts w:ascii="Times New Roman" w:hAnsi="Times New Roman" w:cs="Times New Roman"/>
                <w:b/>
                <w:bCs/>
                <w:color w:val="000000" w:themeColor="text1"/>
                <w:position w:val="-4"/>
                <w:sz w:val="28"/>
                <w:szCs w:val="28"/>
                <w:lang w:val="vi-VN"/>
              </w:rPr>
              <w:object w:dxaOrig="220" w:dyaOrig="260" w14:anchorId="59F5B920">
                <v:shape id="_x0000_i1045" type="#_x0000_t75" style="width:11.25pt;height:12.75pt" o:ole="">
                  <v:imagedata r:id="rId18" o:title=""/>
                </v:shape>
                <o:OLEObject Type="Embed" ProgID="Equation.DSMT4" ShapeID="_x0000_i1045" DrawAspect="Content" ObjectID="_1709006793" r:id="rId44"/>
              </w:object>
            </w:r>
            <w:r w:rsidRPr="00E4636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EBD.</w:t>
            </w:r>
          </w:p>
          <w:p w14:paraId="3440699D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Vì BD là tia phân của góc ABC nên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880" w:dyaOrig="380" w14:anchorId="42CBEA59">
                <v:shape id="_x0000_i1046" type="#_x0000_t75" style="width:94.5pt;height:18.75pt" o:ole="">
                  <v:imagedata r:id="rId45" o:title=""/>
                </v:shape>
                <o:OLEObject Type="Embed" ProgID="Equation.DSMT4" ShapeID="_x0000_i1046" DrawAspect="Content" ObjectID="_1709006794" r:id="rId46"/>
              </w:object>
            </w:r>
          </w:p>
        </w:tc>
        <w:tc>
          <w:tcPr>
            <w:tcW w:w="882" w:type="dxa"/>
          </w:tcPr>
          <w:p w14:paraId="26208BCC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  <w:p w14:paraId="499FE0D5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</w:tc>
      </w:tr>
      <w:tr w:rsidR="00E4636F" w:rsidRPr="00E4636F" w14:paraId="103DB805" w14:textId="77777777">
        <w:trPr>
          <w:trHeight w:val="231"/>
        </w:trPr>
        <w:tc>
          <w:tcPr>
            <w:tcW w:w="925" w:type="dxa"/>
            <w:vMerge/>
          </w:tcPr>
          <w:p w14:paraId="1804956E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8305" w:type="dxa"/>
          </w:tcPr>
          <w:p w14:paraId="02E55EFA" w14:textId="77777777" w:rsidR="00BA26A8" w:rsidRPr="00E4636F" w:rsidRDefault="007A419C">
            <w:pPr>
              <w:jc w:val="left"/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t>Do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747" w:dyaOrig="288" w14:anchorId="23EA3D7D">
                <v:shape id="_x0000_i1047" type="#_x0000_t75" style="width:37.5pt;height:15pt" o:ole="">
                  <v:imagedata r:id="rId47" o:title=""/>
                </v:shape>
                <o:OLEObject Type="Embed" ProgID="Equation.DSMT4" ShapeID="_x0000_i1047" DrawAspect="Content" ObjectID="_1709006795" r:id="rId48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t xml:space="preserve">vuông tại A(gt)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514" w:dyaOrig="432" w14:anchorId="6C45A020">
                <v:shape id="_x0000_i1048" type="#_x0000_t75" style="width:75.75pt;height:21.75pt" o:ole="">
                  <v:imagedata r:id="rId49" o:title=""/>
                </v:shape>
                <o:OLEObject Type="Embed" ProgID="Equation.DSMT4" ShapeID="_x0000_i1048" DrawAspect="Content" ObjectID="_1709006796" r:id="rId50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0"/>
                <w:sz w:val="28"/>
                <w:szCs w:val="28"/>
              </w:rPr>
              <w:object w:dxaOrig="2309" w:dyaOrig="432" w14:anchorId="461CE2E9">
                <v:shape id="_x0000_i1049" type="#_x0000_t75" style="width:114.75pt;height:21.75pt" o:ole="">
                  <v:imagedata r:id="rId51" o:title=""/>
                </v:shape>
                <o:OLEObject Type="Embed" ProgID="Equation.DSMT4" ShapeID="_x0000_i1049" DrawAspect="Content" ObjectID="_1709006797" r:id="rId52"/>
              </w:object>
            </w:r>
          </w:p>
          <w:p w14:paraId="34795145" w14:textId="77777777" w:rsidR="00BA26A8" w:rsidRPr="00E4636F" w:rsidRDefault="007A419C">
            <w:pPr>
              <w:jc w:val="lef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Vì DE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⊥</m:t>
              </m:r>
            </m:oMath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BC (gt)</w:t>
            </w:r>
          </w:p>
          <w:p w14:paraId="2D2FA39B" w14:textId="3D5B8731" w:rsidR="00BA26A8" w:rsidRPr="00E4636F" w:rsidRDefault="007A419C">
            <w:pPr>
              <w:jc w:val="left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⇒</m:t>
              </m:r>
              <m:acc>
                <m:acc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BE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CED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90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0</m:t>
                  </m:r>
                </m:sup>
              </m:sSup>
            </m:oMath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định nghĩa 2 đường thẳng vuông góc)</w:t>
            </w:r>
          </w:p>
        </w:tc>
        <w:tc>
          <w:tcPr>
            <w:tcW w:w="882" w:type="dxa"/>
          </w:tcPr>
          <w:p w14:paraId="17A42C21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</w:tc>
      </w:tr>
      <w:tr w:rsidR="00E4636F" w:rsidRPr="00E4636F" w14:paraId="421C999F" w14:textId="77777777">
        <w:trPr>
          <w:trHeight w:val="426"/>
        </w:trPr>
        <w:tc>
          <w:tcPr>
            <w:tcW w:w="925" w:type="dxa"/>
            <w:vMerge/>
          </w:tcPr>
          <w:p w14:paraId="2AC95CFA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8305" w:type="dxa"/>
          </w:tcPr>
          <w:p w14:paraId="0A00AF67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Xét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∆</m:t>
              </m:r>
            </m:oMath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BD và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∆</m:t>
              </m:r>
            </m:oMath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EBD có:</w:t>
            </w:r>
          </w:p>
          <w:p w14:paraId="5755A7F5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BAD</m:t>
                  </m:r>
                </m:e>
              </m:acc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BED</m:t>
                  </m:r>
                </m:e>
              </m:acc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90</m:t>
                  </m:r>
                </m:e>
                <m:sup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0</m:t>
                  </m:r>
                </m:sup>
              </m:sSup>
            </m:oMath>
          </w:p>
          <w:p w14:paraId="0C193BEC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BD cạnh chung</w:t>
            </w:r>
          </w:p>
          <w:p w14:paraId="3F1C7F03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    </w:t>
            </w: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ABD</m:t>
                  </m:r>
                </m:e>
              </m:acc>
              <m: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=</m:t>
              </m:r>
              <m:acc>
                <m:acc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8"/>
                      <w:szCs w:val="28"/>
                    </w:rPr>
                    <m:t>EBD</m:t>
                  </m:r>
                </m:e>
              </m:acc>
            </m:oMath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cmt)</w:t>
            </w:r>
          </w:p>
          <w:p w14:paraId="43416B5C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Suy ra: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∆</m:t>
              </m:r>
            </m:oMath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ABD =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∆</m:t>
              </m:r>
            </m:oMath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EBD (ch - gn)</w:t>
            </w:r>
          </w:p>
          <w:p w14:paraId="3FC07706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Vậy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1600" w:dyaOrig="245" w14:anchorId="5D39E513">
                <v:shape id="_x0000_i1050" type="#_x0000_t75" style="width:80.25pt;height:12pt" o:ole="">
                  <v:imagedata r:id="rId53" o:title=""/>
                </v:shape>
                <o:OLEObject Type="Embed" ProgID="Equation.DSMT4" ShapeID="_x0000_i1050" DrawAspect="Content" ObjectID="_1709006798" r:id="rId54"/>
              </w:object>
            </w:r>
          </w:p>
        </w:tc>
        <w:tc>
          <w:tcPr>
            <w:tcW w:w="882" w:type="dxa"/>
          </w:tcPr>
          <w:p w14:paraId="55A2E969" w14:textId="7B5E373E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  <w:p w14:paraId="65E13EE1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14:paraId="0D36207F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14:paraId="70896B0C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14:paraId="1C1FBBF3" w14:textId="77777777" w:rsidR="007A419C" w:rsidRPr="00E4636F" w:rsidRDefault="007A419C" w:rsidP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  <w:p w14:paraId="62DC8D10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</w:tc>
      </w:tr>
      <w:tr w:rsidR="00E4636F" w:rsidRPr="00E4636F" w14:paraId="52974A71" w14:textId="77777777">
        <w:trPr>
          <w:trHeight w:val="297"/>
        </w:trPr>
        <w:tc>
          <w:tcPr>
            <w:tcW w:w="925" w:type="dxa"/>
            <w:vMerge/>
          </w:tcPr>
          <w:p w14:paraId="5E3E376F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8305" w:type="dxa"/>
          </w:tcPr>
          <w:p w14:paraId="13E192E4" w14:textId="77777777" w:rsidR="00BA26A8" w:rsidRPr="00E4636F" w:rsidRDefault="007A419C">
            <w:pPr>
              <w:numPr>
                <w:ilvl w:val="0"/>
                <w:numId w:val="10"/>
              </w:numP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E4636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 xml:space="preserve">Chứng minh: </w:t>
            </w:r>
            <w:r w:rsidRPr="00E4636F">
              <w:rPr>
                <w:rFonts w:ascii="Times New Roman" w:hAnsi="Times New Roman" w:cs="Times New Roman"/>
                <w:b/>
                <w:bCs/>
                <w:color w:val="000000" w:themeColor="text1"/>
                <w:position w:val="-4"/>
                <w:sz w:val="28"/>
                <w:szCs w:val="28"/>
                <w:lang w:val="vi-VN"/>
              </w:rPr>
              <w:object w:dxaOrig="220" w:dyaOrig="260" w14:anchorId="11160157">
                <v:shape id="_x0000_i1051" type="#_x0000_t75" style="width:11.25pt;height:12.75pt" o:ole="">
                  <v:imagedata r:id="rId18" o:title=""/>
                </v:shape>
                <o:OLEObject Type="Embed" ProgID="Equation.DSMT4" ShapeID="_x0000_i1051" DrawAspect="Content" ObjectID="_1709006799" r:id="rId55"/>
              </w:object>
            </w:r>
            <w:r w:rsidRPr="00E4636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ABE là tam giác đều.</w:t>
            </w:r>
          </w:p>
          <w:p w14:paraId="4FCCE814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Vì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1600" w:dyaOrig="260" w14:anchorId="143E2E9D">
                <v:shape id="_x0000_i1052" type="#_x0000_t75" style="width:80.25pt;height:12.75pt" o:ole="">
                  <v:imagedata r:id="rId56" o:title=""/>
                </v:shape>
                <o:OLEObject Type="Embed" ProgID="Equation.DSMT4" ShapeID="_x0000_i1052" DrawAspect="Content" ObjectID="_1709006800" r:id="rId57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(cmt)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220" w:dyaOrig="280" w14:anchorId="308F05DE">
                <v:shape id="_x0000_i1053" type="#_x0000_t75" style="width:60.75pt;height:14.25pt" o:ole="">
                  <v:imagedata r:id="rId58" o:title=""/>
                </v:shape>
                <o:OLEObject Type="Embed" ProgID="Equation.DSMT4" ShapeID="_x0000_i1053" DrawAspect="Content" ObjectID="_1709006801" r:id="rId59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(hai cạnh tương  ứng).</w:t>
            </w:r>
          </w:p>
        </w:tc>
        <w:tc>
          <w:tcPr>
            <w:tcW w:w="882" w:type="dxa"/>
          </w:tcPr>
          <w:p w14:paraId="02F02A66" w14:textId="087A0DCE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</w:tc>
      </w:tr>
      <w:tr w:rsidR="00E4636F" w:rsidRPr="00E4636F" w14:paraId="59C47548" w14:textId="77777777">
        <w:trPr>
          <w:trHeight w:val="445"/>
        </w:trPr>
        <w:tc>
          <w:tcPr>
            <w:tcW w:w="925" w:type="dxa"/>
            <w:vMerge/>
          </w:tcPr>
          <w:p w14:paraId="110FC485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8305" w:type="dxa"/>
          </w:tcPr>
          <w:p w14:paraId="24F2E947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Xét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680" w:dyaOrig="260" w14:anchorId="79E0DE67">
                <v:shape id="_x0000_i1054" type="#_x0000_t75" style="width:33.75pt;height:12.75pt" o:ole="">
                  <v:imagedata r:id="rId60" o:title=""/>
                </v:shape>
                <o:OLEObject Type="Embed" ProgID="Equation.DSMT4" ShapeID="_x0000_i1054" DrawAspect="Content" ObjectID="_1709006802" r:id="rId61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có AB = BE và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140" w:dyaOrig="380" w14:anchorId="42C0FD92">
                <v:shape id="_x0000_i1055" type="#_x0000_t75" style="width:57pt;height:18.75pt" o:ole="">
                  <v:imagedata r:id="rId62" o:title=""/>
                </v:shape>
                <o:OLEObject Type="Embed" ProgID="Equation.DSMT4" ShapeID="_x0000_i1055" DrawAspect="Content" ObjectID="_1709006803" r:id="rId63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</w:t>
            </w:r>
          </w:p>
          <w:p w14:paraId="15EBFCCC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Suy ra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680" w:dyaOrig="260" w14:anchorId="00CC901A">
                <v:shape id="_x0000_i1056" type="#_x0000_t75" style="width:33.75pt;height:12.75pt" o:ole="">
                  <v:imagedata r:id="rId60" o:title=""/>
                </v:shape>
                <o:OLEObject Type="Embed" ProgID="Equation.DSMT4" ShapeID="_x0000_i1056" DrawAspect="Content" ObjectID="_1709006804" r:id="rId64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là tam giác đều.</w:t>
            </w:r>
          </w:p>
        </w:tc>
        <w:tc>
          <w:tcPr>
            <w:tcW w:w="882" w:type="dxa"/>
          </w:tcPr>
          <w:p w14:paraId="69EBD7E0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  <w:p w14:paraId="194DD3D6" w14:textId="1486266F" w:rsidR="007A419C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</w:tc>
      </w:tr>
      <w:tr w:rsidR="00E4636F" w:rsidRPr="00E4636F" w14:paraId="7812BEEA" w14:textId="77777777">
        <w:trPr>
          <w:trHeight w:val="598"/>
        </w:trPr>
        <w:tc>
          <w:tcPr>
            <w:tcW w:w="925" w:type="dxa"/>
            <w:vMerge/>
          </w:tcPr>
          <w:p w14:paraId="60D4425E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8305" w:type="dxa"/>
          </w:tcPr>
          <w:p w14:paraId="4A02E99D" w14:textId="77777777" w:rsidR="00BA26A8" w:rsidRPr="00E4636F" w:rsidRDefault="007A419C">
            <w:pPr>
              <w:numPr>
                <w:ilvl w:val="0"/>
                <w:numId w:val="10"/>
              </w:numP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Tính độ dài cạnh BC.</w:t>
            </w:r>
          </w:p>
          <w:p w14:paraId="6CC9013A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Ta có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4"/>
                <w:sz w:val="28"/>
                <w:szCs w:val="28"/>
              </w:rPr>
              <w:object w:dxaOrig="680" w:dyaOrig="260" w14:anchorId="42C0E28D">
                <v:shape id="_x0000_i1057" type="#_x0000_t75" style="width:33.75pt;height:12.75pt" o:ole="">
                  <v:imagedata r:id="rId60" o:title=""/>
                </v:shape>
                <o:OLEObject Type="Embed" ProgID="Equation.DSMT4" ShapeID="_x0000_i1057" DrawAspect="Content" ObjectID="_1709006805" r:id="rId65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là tam giác đều (cmb)</w:t>
            </w:r>
          </w:p>
          <w:p w14:paraId="7640FC10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440" w:dyaOrig="280" w14:anchorId="7CC02266">
                <v:shape id="_x0000_i1058" type="#_x0000_t75" style="width:121.5pt;height:14.25pt" o:ole="">
                  <v:imagedata r:id="rId66" o:title=""/>
                </v:shape>
                <o:OLEObject Type="Embed" ProgID="Equation.DSMT4" ShapeID="_x0000_i1058" DrawAspect="Content" ObjectID="_1709006806" r:id="rId67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  (*)</w:t>
            </w:r>
          </w:p>
          <w:p w14:paraId="3612E487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100" w:dyaOrig="380" w14:anchorId="71F48CED">
                <v:shape id="_x0000_i1059" type="#_x0000_t75" style="width:105pt;height:18.75pt" o:ole="">
                  <v:imagedata r:id="rId68" o:title=""/>
                </v:shape>
                <o:OLEObject Type="Embed" ProgID="Equation.DSMT4" ShapeID="_x0000_i1059" DrawAspect="Content" ObjectID="_1709006807" r:id="rId69"/>
              </w:object>
            </w:r>
          </w:p>
          <w:p w14:paraId="0DD5EC7B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Mặt khác: 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120" w:dyaOrig="380" w14:anchorId="4DCF5343">
                <v:shape id="_x0000_i1060" type="#_x0000_t75" style="width:56.25pt;height:18.75pt" o:ole="">
                  <v:imagedata r:id="rId70" o:title=""/>
                </v:shape>
                <o:OLEObject Type="Embed" ProgID="Equation.DSMT4" ShapeID="_x0000_i1060" DrawAspect="Content" ObjectID="_1709006808" r:id="rId71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16"/>
                <w:sz w:val="28"/>
                <w:szCs w:val="28"/>
              </w:rPr>
              <w:object w:dxaOrig="2020" w:dyaOrig="480" w14:anchorId="25BA1239">
                <v:shape id="_x0000_i1061" type="#_x0000_t75" style="width:101.25pt;height:24pt" o:ole="">
                  <v:imagedata r:id="rId72" o:title=""/>
                </v:shape>
                <o:OLEObject Type="Embed" ProgID="Equation.DSMT4" ShapeID="_x0000_i1061" DrawAspect="Content" ObjectID="_1709006809" r:id="rId73"/>
              </w:object>
            </w:r>
          </w:p>
        </w:tc>
        <w:tc>
          <w:tcPr>
            <w:tcW w:w="882" w:type="dxa"/>
          </w:tcPr>
          <w:p w14:paraId="62DDF190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  <w:p w14:paraId="77891B11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  <w:p w14:paraId="61E061BF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</w:tr>
      <w:tr w:rsidR="00E4636F" w:rsidRPr="00E4636F" w14:paraId="65AE00C3" w14:textId="77777777">
        <w:trPr>
          <w:trHeight w:val="2240"/>
        </w:trPr>
        <w:tc>
          <w:tcPr>
            <w:tcW w:w="925" w:type="dxa"/>
            <w:vMerge/>
          </w:tcPr>
          <w:p w14:paraId="023311BF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</w:p>
        </w:tc>
        <w:tc>
          <w:tcPr>
            <w:tcW w:w="8305" w:type="dxa"/>
          </w:tcPr>
          <w:p w14:paraId="7C3C6DE0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Xét 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720" w:dyaOrig="280" w14:anchorId="6E59E939">
                <v:shape id="_x0000_i1062" type="#_x0000_t75" style="width:36.75pt;height:14.25pt" o:ole="">
                  <v:imagedata r:id="rId74" o:title=""/>
                </v:shape>
                <o:OLEObject Type="Embed" ProgID="Equation.DSMT4" ShapeID="_x0000_i1062" DrawAspect="Content" ObjectID="_1709006810" r:id="rId75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vuông tại A (gt)</w:t>
            </w:r>
          </w:p>
          <w:p w14:paraId="35503200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2660" w:dyaOrig="380" w14:anchorId="0A552BB8">
                <v:shape id="_x0000_i1063" type="#_x0000_t75" style="width:132.75pt;height:18.75pt" o:ole="">
                  <v:imagedata r:id="rId76" o:title=""/>
                </v:shape>
                <o:OLEObject Type="Embed" ProgID="Equation.DSMT4" ShapeID="_x0000_i1063" DrawAspect="Content" ObjectID="_1709006811" r:id="rId77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(định lí tổng 3 góc trong một tam giác).</w:t>
            </w:r>
          </w:p>
          <w:p w14:paraId="609AEBB6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16"/>
                <w:sz w:val="28"/>
                <w:szCs w:val="28"/>
              </w:rPr>
              <w:object w:dxaOrig="1960" w:dyaOrig="480" w14:anchorId="007AD6A3">
                <v:shape id="_x0000_i1064" type="#_x0000_t75" style="width:98.25pt;height:24pt" o:ole="">
                  <v:imagedata r:id="rId78" o:title=""/>
                </v:shape>
                <o:OLEObject Type="Embed" ProgID="Equation.DSMT4" ShapeID="_x0000_i1064" DrawAspect="Content" ObjectID="_1709006812" r:id="rId79"/>
              </w:object>
            </w:r>
          </w:p>
          <w:p w14:paraId="32518A6C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ừ (1) và (2) ta có tam giác AEC cân tại E</w:t>
            </w:r>
          </w:p>
          <w:p w14:paraId="7D381AE3" w14:textId="77777777" w:rsidR="00BA26A8" w:rsidRPr="00E4636F" w:rsidRDefault="00C64DA7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</w:rPr>
              <w:object w:dxaOrig="1900" w:dyaOrig="279" w14:anchorId="0388E5D0">
                <v:shape id="_x0000_i1069" type="#_x0000_t75" style="width:95.25pt;height:14.25pt" o:ole="">
                  <v:imagedata r:id="rId80" o:title=""/>
                </v:shape>
                <o:OLEObject Type="Embed" ProgID="Equation.DSMT4" ShapeID="_x0000_i1069" DrawAspect="Content" ObjectID="_1709006813" r:id="rId81"/>
              </w:object>
            </w:r>
            <w:r w:rsidR="007A419C"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 (**)</w:t>
            </w:r>
          </w:p>
          <w:p w14:paraId="6C6C6582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Từ (*) và (**) suy ra BC = BE + EC = 5 + 5 = 10cm</w:t>
            </w:r>
          </w:p>
        </w:tc>
        <w:tc>
          <w:tcPr>
            <w:tcW w:w="882" w:type="dxa"/>
          </w:tcPr>
          <w:p w14:paraId="157F0D90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  <w:p w14:paraId="4637FEFD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  <w:p w14:paraId="6D3E1A28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  <w:p w14:paraId="027E601B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  <w:p w14:paraId="45398AC1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14:paraId="4B8CE8A1" w14:textId="77777777" w:rsidR="00BA26A8" w:rsidRPr="00E4636F" w:rsidRDefault="00BA26A8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</w:p>
          <w:p w14:paraId="77C54326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</w:tc>
      </w:tr>
      <w:tr w:rsidR="00E4636F" w:rsidRPr="00E4636F" w14:paraId="78D67A0B" w14:textId="77777777">
        <w:trPr>
          <w:trHeight w:val="1922"/>
        </w:trPr>
        <w:tc>
          <w:tcPr>
            <w:tcW w:w="925" w:type="dxa"/>
            <w:vMerge w:val="restart"/>
          </w:tcPr>
          <w:p w14:paraId="5F6031B3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085F7958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  <w:p w14:paraId="51BEEC3A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4</w:t>
            </w:r>
          </w:p>
          <w:p w14:paraId="24793CF2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(0,5đ)</w:t>
            </w:r>
          </w:p>
        </w:tc>
        <w:tc>
          <w:tcPr>
            <w:tcW w:w="8305" w:type="dxa"/>
          </w:tcPr>
          <w:p w14:paraId="5A23DB84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                A=</w:t>
            </w:r>
            <w:r w:rsidRPr="00E4636F">
              <w:rPr>
                <w:rFonts w:ascii="Times New Roman" w:hAnsi="Times New Roman" w:cs="Times New Roman"/>
                <w:color w:val="000000" w:themeColor="text1"/>
                <w:position w:val="-24"/>
                <w:sz w:val="28"/>
                <w:szCs w:val="28"/>
                <w:lang w:val="nl-NL"/>
              </w:rPr>
              <w:object w:dxaOrig="770" w:dyaOrig="620" w14:anchorId="35E511B0">
                <v:shape id="_x0000_i1065" type="#_x0000_t75" style="width:38.25pt;height:30.75pt" o:ole="">
                  <v:imagedata r:id="rId82" o:title=""/>
                </v:shape>
                <o:OLEObject Type="Embed" ProgID="Equation.DSMT4" ShapeID="_x0000_i1065" DrawAspect="Content" ObjectID="_1709006814" r:id="rId83"/>
              </w:object>
            </w: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nl-NL"/>
              </w:rPr>
              <w:t xml:space="preserve"> là một số nguyên thì</w:t>
            </w:r>
          </w:p>
          <w:p w14:paraId="2CA93B5C" w14:textId="77777777" w:rsidR="00BA26A8" w:rsidRPr="00E4636F" w:rsidRDefault="007A419C">
            <w:pPr>
              <w:pStyle w:val="ListParagraph"/>
              <w:spacing w:after="0" w:line="240" w:lineRule="auto"/>
              <w:ind w:left="360"/>
              <w:rPr>
                <w:color w:val="000000" w:themeColor="text1"/>
                <w:sz w:val="28"/>
                <w:szCs w:val="28"/>
              </w:rPr>
            </w:pPr>
            <w:r w:rsidRPr="00E4636F">
              <w:rPr>
                <w:color w:val="000000" w:themeColor="text1"/>
                <w:sz w:val="28"/>
                <w:szCs w:val="28"/>
                <w:lang w:val="nl-NL"/>
              </w:rPr>
              <w:t xml:space="preserve"> </w:t>
            </w:r>
            <w:r w:rsidRPr="00E4636F">
              <w:rPr>
                <w:color w:val="000000" w:themeColor="text1"/>
                <w:sz w:val="28"/>
                <w:szCs w:val="28"/>
              </w:rPr>
              <w:t>(15 - 2x)</w:t>
            </w:r>
            <w:r w:rsidRPr="00E4636F">
              <w:rPr>
                <w:color w:val="000000" w:themeColor="text1"/>
                <w:sz w:val="28"/>
                <w:szCs w:val="28"/>
                <w:lang w:val="nl-NL"/>
              </w:rPr>
              <w:t xml:space="preserve">  chia hết cho  </w:t>
            </w:r>
            <w:r w:rsidRPr="00E4636F">
              <w:rPr>
                <w:color w:val="000000" w:themeColor="text1"/>
                <w:sz w:val="28"/>
                <w:szCs w:val="28"/>
              </w:rPr>
              <w:t>(4 - x)</w:t>
            </w:r>
          </w:p>
          <w:p w14:paraId="7356FB2E" w14:textId="77777777" w:rsidR="00BA26A8" w:rsidRPr="00E4636F" w:rsidRDefault="007A419C">
            <w:pPr>
              <w:pStyle w:val="ListParagraph"/>
              <w:spacing w:after="0" w:line="240" w:lineRule="auto"/>
              <w:ind w:left="0" w:firstLineChars="150" w:firstLine="420"/>
              <w:rPr>
                <w:color w:val="000000" w:themeColor="text1"/>
                <w:sz w:val="28"/>
                <w:szCs w:val="28"/>
              </w:rPr>
            </w:pPr>
            <w:r w:rsidRPr="00E4636F">
              <w:rPr>
                <w:color w:val="000000" w:themeColor="text1"/>
                <w:position w:val="-6"/>
                <w:sz w:val="28"/>
                <w:szCs w:val="28"/>
              </w:rPr>
              <w:object w:dxaOrig="300" w:dyaOrig="240" w14:anchorId="2FE469F5">
                <v:shape id="_x0000_i1066" type="#_x0000_t75" style="width:15pt;height:12pt" o:ole="">
                  <v:imagedata r:id="rId84" o:title=""/>
                </v:shape>
                <o:OLEObject Type="Embed" ProgID="Equation.DSMT4" ShapeID="_x0000_i1066" DrawAspect="Content" ObjectID="_1709006815" r:id="rId85"/>
              </w:object>
            </w:r>
            <w:r w:rsidRPr="00E4636F">
              <w:rPr>
                <w:color w:val="000000" w:themeColor="text1"/>
                <w:sz w:val="28"/>
                <w:szCs w:val="28"/>
              </w:rPr>
              <w:t>15 - 2x</w:t>
            </w:r>
            <w:r w:rsidRPr="00E4636F">
              <w:rPr>
                <w:color w:val="000000" w:themeColor="text1"/>
                <w:sz w:val="28"/>
                <w:szCs w:val="28"/>
                <w:lang w:val="nl-NL"/>
              </w:rPr>
              <w:t xml:space="preserve">  </w:t>
            </w:r>
            <w:r w:rsidRPr="00E4636F">
              <w:rPr>
                <w:color w:val="000000" w:themeColor="text1"/>
                <w:sz w:val="28"/>
                <w:szCs w:val="28"/>
              </w:rPr>
              <w:t>-</w:t>
            </w:r>
            <w:r w:rsidRPr="00E4636F">
              <w:rPr>
                <w:color w:val="000000" w:themeColor="text1"/>
                <w:sz w:val="28"/>
                <w:szCs w:val="28"/>
                <w:lang w:val="nl-NL"/>
              </w:rPr>
              <w:t xml:space="preserve"> 2.(</w:t>
            </w:r>
            <w:r w:rsidRPr="00E4636F">
              <w:rPr>
                <w:color w:val="000000" w:themeColor="text1"/>
                <w:sz w:val="28"/>
                <w:szCs w:val="28"/>
              </w:rPr>
              <w:t>4</w:t>
            </w:r>
            <w:r w:rsidRPr="00E4636F">
              <w:rPr>
                <w:color w:val="000000" w:themeColor="text1"/>
                <w:sz w:val="28"/>
                <w:szCs w:val="28"/>
                <w:lang w:val="nl-NL"/>
              </w:rPr>
              <w:t xml:space="preserve"> –</w:t>
            </w:r>
            <w:r w:rsidRPr="00E4636F">
              <w:rPr>
                <w:color w:val="000000" w:themeColor="text1"/>
                <w:sz w:val="28"/>
                <w:szCs w:val="28"/>
              </w:rPr>
              <w:t xml:space="preserve"> x</w:t>
            </w:r>
            <w:r w:rsidRPr="00E4636F">
              <w:rPr>
                <w:color w:val="000000" w:themeColor="text1"/>
                <w:sz w:val="28"/>
                <w:szCs w:val="28"/>
                <w:lang w:val="nl-NL"/>
              </w:rPr>
              <w:t xml:space="preserve">)  chia hết cho  </w:t>
            </w:r>
            <w:r w:rsidRPr="00E4636F">
              <w:rPr>
                <w:color w:val="000000" w:themeColor="text1"/>
                <w:sz w:val="28"/>
                <w:szCs w:val="28"/>
              </w:rPr>
              <w:t>(4 - x)</w:t>
            </w:r>
            <w:bookmarkStart w:id="0" w:name="_GoBack"/>
            <w:bookmarkEnd w:id="0"/>
          </w:p>
          <w:p w14:paraId="6AEF0DD7" w14:textId="77777777" w:rsidR="00BA26A8" w:rsidRPr="00E4636F" w:rsidRDefault="007A419C">
            <w:pPr>
              <w:pStyle w:val="ListParagraph"/>
              <w:spacing w:after="0" w:line="240" w:lineRule="auto"/>
              <w:ind w:left="0" w:firstLineChars="150" w:firstLine="420"/>
              <w:rPr>
                <w:color w:val="000000" w:themeColor="text1"/>
                <w:sz w:val="28"/>
                <w:szCs w:val="28"/>
              </w:rPr>
            </w:pPr>
            <w:r w:rsidRPr="00E4636F">
              <w:rPr>
                <w:color w:val="000000" w:themeColor="text1"/>
                <w:position w:val="-6"/>
                <w:sz w:val="28"/>
                <w:szCs w:val="28"/>
              </w:rPr>
              <w:object w:dxaOrig="300" w:dyaOrig="240" w14:anchorId="68C1AE7F">
                <v:shape id="_x0000_i1067" type="#_x0000_t75" style="width:15pt;height:12pt" o:ole="">
                  <v:imagedata r:id="rId84" o:title=""/>
                </v:shape>
                <o:OLEObject Type="Embed" ProgID="Equation.DSMT4" ShapeID="_x0000_i1067" DrawAspect="Content" ObjectID="_1709006816" r:id="rId86"/>
              </w:object>
            </w:r>
            <w:r w:rsidRPr="00E4636F">
              <w:rPr>
                <w:color w:val="000000" w:themeColor="text1"/>
                <w:sz w:val="28"/>
                <w:szCs w:val="28"/>
              </w:rPr>
              <w:t>7</w:t>
            </w:r>
            <w:r w:rsidRPr="00E4636F">
              <w:rPr>
                <w:color w:val="000000" w:themeColor="text1"/>
                <w:sz w:val="28"/>
                <w:szCs w:val="28"/>
                <w:lang w:val="nl-NL"/>
              </w:rPr>
              <w:t xml:space="preserve"> chia hết cho  </w:t>
            </w:r>
            <w:r w:rsidRPr="00E4636F">
              <w:rPr>
                <w:color w:val="000000" w:themeColor="text1"/>
                <w:sz w:val="28"/>
                <w:szCs w:val="28"/>
              </w:rPr>
              <w:t>(4 - x)</w:t>
            </w:r>
          </w:p>
          <w:p w14:paraId="6FF2F44D" w14:textId="77777777" w:rsidR="00BA26A8" w:rsidRPr="00E4636F" w:rsidRDefault="007A419C">
            <w:pPr>
              <w:pStyle w:val="ListParagraph"/>
              <w:spacing w:after="0" w:line="240" w:lineRule="auto"/>
              <w:ind w:left="0"/>
              <w:rPr>
                <w:color w:val="000000" w:themeColor="text1"/>
                <w:sz w:val="28"/>
                <w:szCs w:val="28"/>
              </w:rPr>
            </w:pPr>
            <w:r w:rsidRPr="00E4636F">
              <w:rPr>
                <w:color w:val="000000" w:themeColor="text1"/>
                <w:sz w:val="28"/>
                <w:szCs w:val="28"/>
              </w:rPr>
              <w:t xml:space="preserve">      </w:t>
            </w:r>
            <w:r w:rsidRPr="00E4636F">
              <w:rPr>
                <w:color w:val="000000" w:themeColor="text1"/>
                <w:position w:val="-6"/>
                <w:sz w:val="28"/>
                <w:szCs w:val="28"/>
              </w:rPr>
              <w:object w:dxaOrig="300" w:dyaOrig="240" w14:anchorId="69503DD0">
                <v:shape id="_x0000_i1068" type="#_x0000_t75" style="width:15pt;height:12pt" o:ole="">
                  <v:imagedata r:id="rId84" o:title=""/>
                </v:shape>
                <o:OLEObject Type="Embed" ProgID="Equation.DSMT4" ShapeID="_x0000_i1068" DrawAspect="Content" ObjectID="_1709006817" r:id="rId87"/>
              </w:object>
            </w:r>
            <w:r w:rsidRPr="00E4636F">
              <w:rPr>
                <w:color w:val="000000" w:themeColor="text1"/>
                <w:sz w:val="28"/>
                <w:szCs w:val="28"/>
              </w:rPr>
              <w:t xml:space="preserve"> 4 - x thuộc ước của 7. Và Ư(7) = {-1; 1; -7; 7}</w:t>
            </w:r>
          </w:p>
        </w:tc>
        <w:tc>
          <w:tcPr>
            <w:tcW w:w="882" w:type="dxa"/>
          </w:tcPr>
          <w:p w14:paraId="56933046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  <w:p w14:paraId="67AFC279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nl-NL"/>
              </w:rPr>
            </w:pPr>
          </w:p>
          <w:p w14:paraId="5CC47C03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0,</w:t>
            </w: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2</w:t>
            </w: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  <w:lang w:val="nl-NL"/>
              </w:rPr>
              <w:t>5đ</w:t>
            </w:r>
          </w:p>
        </w:tc>
      </w:tr>
      <w:tr w:rsidR="00E4636F" w:rsidRPr="00E4636F" w14:paraId="04CDC4EA" w14:textId="77777777">
        <w:trPr>
          <w:trHeight w:val="1330"/>
        </w:trPr>
        <w:tc>
          <w:tcPr>
            <w:tcW w:w="925" w:type="dxa"/>
            <w:vMerge/>
          </w:tcPr>
          <w:p w14:paraId="5714FAF8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</w:p>
        </w:tc>
        <w:tc>
          <w:tcPr>
            <w:tcW w:w="8305" w:type="dxa"/>
          </w:tcPr>
          <w:p w14:paraId="5AECE96A" w14:textId="77777777" w:rsidR="00BA26A8" w:rsidRPr="00E4636F" w:rsidRDefault="007A419C">
            <w:pPr>
              <w:pStyle w:val="ListParagraph"/>
              <w:spacing w:after="0" w:line="240" w:lineRule="auto"/>
              <w:ind w:left="0"/>
              <w:rPr>
                <w:color w:val="000000" w:themeColor="text1"/>
                <w:sz w:val="28"/>
                <w:szCs w:val="28"/>
              </w:rPr>
            </w:pPr>
            <w:r w:rsidRPr="00E4636F">
              <w:rPr>
                <w:color w:val="000000" w:themeColor="text1"/>
                <w:sz w:val="28"/>
                <w:szCs w:val="28"/>
              </w:rPr>
              <w:t>Ta có bảng sau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611"/>
              <w:gridCol w:w="1610"/>
              <w:gridCol w:w="1610"/>
              <w:gridCol w:w="1610"/>
              <w:gridCol w:w="1638"/>
            </w:tblGrid>
            <w:tr w:rsidR="00E4636F" w:rsidRPr="00E4636F" w14:paraId="150444E6" w14:textId="77777777">
              <w:tc>
                <w:tcPr>
                  <w:tcW w:w="1915" w:type="dxa"/>
                  <w:shd w:val="clear" w:color="auto" w:fill="auto"/>
                </w:tcPr>
                <w:p w14:paraId="4DC361DF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4 - x</w:t>
                  </w:r>
                </w:p>
              </w:tc>
              <w:tc>
                <w:tcPr>
                  <w:tcW w:w="1915" w:type="dxa"/>
                  <w:shd w:val="clear" w:color="auto" w:fill="auto"/>
                </w:tcPr>
                <w:p w14:paraId="5B8E8419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-1</w:t>
                  </w:r>
                </w:p>
              </w:tc>
              <w:tc>
                <w:tcPr>
                  <w:tcW w:w="1915" w:type="dxa"/>
                  <w:shd w:val="clear" w:color="auto" w:fill="auto"/>
                </w:tcPr>
                <w:p w14:paraId="056E95FE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915" w:type="dxa"/>
                  <w:shd w:val="clear" w:color="auto" w:fill="auto"/>
                </w:tcPr>
                <w:p w14:paraId="7E7CDBC1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1916" w:type="dxa"/>
                  <w:shd w:val="clear" w:color="auto" w:fill="auto"/>
                </w:tcPr>
                <w:p w14:paraId="17077AF2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-7</w:t>
                  </w:r>
                </w:p>
              </w:tc>
            </w:tr>
            <w:tr w:rsidR="00E4636F" w:rsidRPr="00E4636F" w14:paraId="2CF67822" w14:textId="77777777">
              <w:tc>
                <w:tcPr>
                  <w:tcW w:w="1915" w:type="dxa"/>
                  <w:shd w:val="clear" w:color="auto" w:fill="auto"/>
                </w:tcPr>
                <w:p w14:paraId="5FD3DAC2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x</w:t>
                  </w:r>
                </w:p>
              </w:tc>
              <w:tc>
                <w:tcPr>
                  <w:tcW w:w="1915" w:type="dxa"/>
                  <w:shd w:val="clear" w:color="auto" w:fill="auto"/>
                </w:tcPr>
                <w:p w14:paraId="5D7C2EF3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1915" w:type="dxa"/>
                  <w:shd w:val="clear" w:color="auto" w:fill="auto"/>
                </w:tcPr>
                <w:p w14:paraId="0021FE64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1915" w:type="dxa"/>
                  <w:shd w:val="clear" w:color="auto" w:fill="auto"/>
                </w:tcPr>
                <w:p w14:paraId="3328FB33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-3</w:t>
                  </w:r>
                </w:p>
              </w:tc>
              <w:tc>
                <w:tcPr>
                  <w:tcW w:w="1916" w:type="dxa"/>
                  <w:shd w:val="clear" w:color="auto" w:fill="auto"/>
                </w:tcPr>
                <w:p w14:paraId="4639A833" w14:textId="77777777" w:rsidR="00BA26A8" w:rsidRPr="00E4636F" w:rsidRDefault="007A419C">
                  <w:pPr>
                    <w:jc w:val="center"/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</w:pPr>
                  <w:r w:rsidRPr="00E4636F">
                    <w:rPr>
                      <w:rFonts w:ascii="Times New Roman" w:hAnsi="Times New Roman" w:cs="Times New Roman"/>
                      <w:color w:val="000000" w:themeColor="text1"/>
                      <w:sz w:val="28"/>
                      <w:szCs w:val="28"/>
                    </w:rPr>
                    <w:t>11</w:t>
                  </w:r>
                </w:p>
              </w:tc>
            </w:tr>
          </w:tbl>
          <w:p w14:paraId="066B6E65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Kết luận: x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color w:val="000000" w:themeColor="text1"/>
                  <w:sz w:val="28"/>
                  <w:szCs w:val="28"/>
                </w:rPr>
                <m:t>∈</m:t>
              </m:r>
            </m:oMath>
            <w:r w:rsidRPr="00E4636F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 {5; 3; -3; 11}</w:t>
            </w:r>
          </w:p>
        </w:tc>
        <w:tc>
          <w:tcPr>
            <w:tcW w:w="882" w:type="dxa"/>
          </w:tcPr>
          <w:p w14:paraId="6276DB73" w14:textId="77777777" w:rsidR="00BA26A8" w:rsidRPr="00E4636F" w:rsidRDefault="007A419C">
            <w:pPr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</w:pPr>
            <w:r w:rsidRPr="00E4636F">
              <w:rPr>
                <w:rFonts w:ascii="Times New Roman" w:hAnsi="Times New Roman" w:cs="Times New Roman"/>
                <w:bCs/>
                <w:color w:val="000000" w:themeColor="text1"/>
                <w:sz w:val="28"/>
                <w:szCs w:val="28"/>
              </w:rPr>
              <w:t>0,25đ</w:t>
            </w:r>
          </w:p>
        </w:tc>
      </w:tr>
    </w:tbl>
    <w:p w14:paraId="6507FB54" w14:textId="77777777" w:rsidR="00BA26A8" w:rsidRPr="00E4636F" w:rsidRDefault="007A419C">
      <w:pPr>
        <w:ind w:left="360"/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nl-NL"/>
        </w:rPr>
      </w:pPr>
      <w:r w:rsidRPr="00E4636F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nl-NL"/>
        </w:rPr>
        <w:t>Chú ý: HS có cách giải khác nhưng hợp lý thì vẫn ghi điểm tối đa cho từng câu.</w:t>
      </w:r>
    </w:p>
    <w:p w14:paraId="7E41B9CD" w14:textId="77777777" w:rsidR="00BA26A8" w:rsidRPr="00E4636F" w:rsidRDefault="00BA26A8">
      <w:pPr>
        <w:rPr>
          <w:color w:val="000000" w:themeColor="text1"/>
        </w:rPr>
      </w:pPr>
    </w:p>
    <w:p w14:paraId="3A81EA14" w14:textId="77777777" w:rsidR="00BA26A8" w:rsidRPr="00E4636F" w:rsidRDefault="00BA26A8">
      <w:pPr>
        <w:rPr>
          <w:color w:val="000000" w:themeColor="text1"/>
        </w:rPr>
      </w:pPr>
    </w:p>
    <w:p w14:paraId="24FDDDCE" w14:textId="77777777" w:rsidR="00BA26A8" w:rsidRPr="00E4636F" w:rsidRDefault="00BA26A8">
      <w:pPr>
        <w:rPr>
          <w:color w:val="000000" w:themeColor="text1"/>
        </w:rPr>
      </w:pPr>
    </w:p>
    <w:p w14:paraId="3A32E7D3" w14:textId="77777777" w:rsidR="00BA26A8" w:rsidRPr="00E4636F" w:rsidRDefault="00BA26A8">
      <w:pPr>
        <w:rPr>
          <w:color w:val="000000" w:themeColor="text1"/>
        </w:rPr>
      </w:pPr>
    </w:p>
    <w:p w14:paraId="4DF46823" w14:textId="77777777" w:rsidR="00BA26A8" w:rsidRPr="00E4636F" w:rsidRDefault="00BA26A8">
      <w:pPr>
        <w:rPr>
          <w:color w:val="000000" w:themeColor="text1"/>
        </w:rPr>
      </w:pPr>
    </w:p>
    <w:p w14:paraId="344BE26E" w14:textId="77777777" w:rsidR="00BA26A8" w:rsidRPr="00E4636F" w:rsidRDefault="00BA26A8">
      <w:pPr>
        <w:rPr>
          <w:color w:val="000000" w:themeColor="text1"/>
        </w:rPr>
      </w:pPr>
    </w:p>
    <w:p w14:paraId="79614310" w14:textId="77777777" w:rsidR="00173128" w:rsidRPr="00E4636F" w:rsidRDefault="00173128">
      <w:pPr>
        <w:rPr>
          <w:color w:val="000000" w:themeColor="text1"/>
        </w:rPr>
      </w:pPr>
    </w:p>
    <w:p w14:paraId="2356BA2B" w14:textId="77777777" w:rsidR="00173128" w:rsidRPr="00E4636F" w:rsidRDefault="00173128">
      <w:pPr>
        <w:rPr>
          <w:color w:val="000000" w:themeColor="text1"/>
        </w:rPr>
      </w:pPr>
    </w:p>
    <w:p w14:paraId="5130D91D" w14:textId="77777777" w:rsidR="00173128" w:rsidRPr="00E4636F" w:rsidRDefault="00173128">
      <w:pPr>
        <w:rPr>
          <w:color w:val="000000" w:themeColor="text1"/>
        </w:rPr>
      </w:pPr>
    </w:p>
    <w:p w14:paraId="5A06110A" w14:textId="77777777" w:rsidR="00173128" w:rsidRPr="00E4636F" w:rsidRDefault="00173128">
      <w:pPr>
        <w:rPr>
          <w:color w:val="000000" w:themeColor="text1"/>
        </w:rPr>
      </w:pPr>
    </w:p>
    <w:p w14:paraId="35C88EDD" w14:textId="77777777" w:rsidR="00173128" w:rsidRPr="00E4636F" w:rsidRDefault="00173128">
      <w:pPr>
        <w:rPr>
          <w:color w:val="000000" w:themeColor="text1"/>
        </w:rPr>
      </w:pPr>
    </w:p>
    <w:p w14:paraId="6A1D9324" w14:textId="77777777" w:rsidR="00173128" w:rsidRPr="00E4636F" w:rsidRDefault="00173128">
      <w:pPr>
        <w:rPr>
          <w:color w:val="000000" w:themeColor="text1"/>
        </w:rPr>
      </w:pPr>
    </w:p>
    <w:p w14:paraId="0BA2CAA3" w14:textId="77777777" w:rsidR="00173128" w:rsidRPr="00E4636F" w:rsidRDefault="00173128">
      <w:pPr>
        <w:rPr>
          <w:color w:val="000000" w:themeColor="text1"/>
        </w:rPr>
      </w:pPr>
    </w:p>
    <w:p w14:paraId="7F447AAB" w14:textId="77777777" w:rsidR="00173128" w:rsidRPr="00E4636F" w:rsidRDefault="00173128">
      <w:pPr>
        <w:rPr>
          <w:color w:val="000000" w:themeColor="text1"/>
        </w:rPr>
      </w:pPr>
    </w:p>
    <w:p w14:paraId="5E3A5606" w14:textId="77777777" w:rsidR="00BA26A8" w:rsidRPr="00E4636F" w:rsidRDefault="00BA26A8">
      <w:pPr>
        <w:rPr>
          <w:color w:val="000000" w:themeColor="text1"/>
        </w:rPr>
      </w:pPr>
    </w:p>
    <w:p w14:paraId="7F0309A1" w14:textId="77777777" w:rsidR="00BA26A8" w:rsidRPr="00E4636F" w:rsidRDefault="007A419C">
      <w:pPr>
        <w:jc w:val="center"/>
        <w:rPr>
          <w:rFonts w:ascii="Times New Roman" w:hAnsi="Times New Roman" w:cs="Times New Roman"/>
          <w:bCs/>
          <w:color w:val="000000" w:themeColor="text1"/>
          <w:sz w:val="24"/>
          <w:szCs w:val="24"/>
          <w:lang w:val="pl-PL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pl-PL"/>
        </w:rPr>
        <w:t>MA TRẬN ĐỀ KIỂM TRA HỌC KÌ II</w:t>
      </w:r>
    </w:p>
    <w:p w14:paraId="32956372" w14:textId="77777777" w:rsidR="00BA26A8" w:rsidRPr="00E4636F" w:rsidRDefault="007A419C">
      <w:pPr>
        <w:jc w:val="center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pl-PL"/>
        </w:rPr>
      </w:pPr>
      <w:r w:rsidRPr="00E4636F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pl-PL"/>
        </w:rPr>
        <w:t>MÔN TOÁN – LỚP 7</w:t>
      </w:r>
    </w:p>
    <w:tbl>
      <w:tblPr>
        <w:tblStyle w:val="TableGrid"/>
        <w:tblpPr w:leftFromText="180" w:rightFromText="180" w:vertAnchor="text" w:horzAnchor="page" w:tblpX="659" w:tblpY="359"/>
        <w:tblOverlap w:val="never"/>
        <w:tblW w:w="10642" w:type="dxa"/>
        <w:tblLayout w:type="fixed"/>
        <w:tblLook w:val="04A0" w:firstRow="1" w:lastRow="0" w:firstColumn="1" w:lastColumn="0" w:noHBand="0" w:noVBand="1"/>
      </w:tblPr>
      <w:tblGrid>
        <w:gridCol w:w="1403"/>
        <w:gridCol w:w="1042"/>
        <w:gridCol w:w="141"/>
        <w:gridCol w:w="598"/>
        <w:gridCol w:w="994"/>
        <w:gridCol w:w="825"/>
        <w:gridCol w:w="1350"/>
        <w:gridCol w:w="805"/>
        <w:gridCol w:w="1378"/>
        <w:gridCol w:w="1206"/>
        <w:gridCol w:w="900"/>
      </w:tblGrid>
      <w:tr w:rsidR="00E4636F" w:rsidRPr="00E4636F" w14:paraId="73C9509F" w14:textId="77777777">
        <w:tc>
          <w:tcPr>
            <w:tcW w:w="1403" w:type="dxa"/>
            <w:vMerge w:val="restart"/>
            <w:tcBorders>
              <w:tl2br w:val="single" w:sz="4" w:space="0" w:color="auto"/>
            </w:tcBorders>
          </w:tcPr>
          <w:p w14:paraId="2814CCEE" w14:textId="77777777" w:rsidR="00BA26A8" w:rsidRPr="00E4636F" w:rsidRDefault="007A419C">
            <w:pPr>
              <w:ind w:left="723" w:hangingChars="300" w:hanging="723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sv-SE"/>
              </w:rPr>
              <w:t xml:space="preserve">            </w:t>
            </w: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ấp     độ</w:t>
            </w:r>
          </w:p>
          <w:p w14:paraId="410688FF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  <w:p w14:paraId="32C283DE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  Chủ đề</w:t>
            </w:r>
          </w:p>
        </w:tc>
        <w:tc>
          <w:tcPr>
            <w:tcW w:w="1781" w:type="dxa"/>
            <w:gridSpan w:val="3"/>
            <w:vMerge w:val="restart"/>
            <w:vAlign w:val="center"/>
          </w:tcPr>
          <w:p w14:paraId="6B499E55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Nhận biết</w:t>
            </w:r>
          </w:p>
        </w:tc>
        <w:tc>
          <w:tcPr>
            <w:tcW w:w="1819" w:type="dxa"/>
            <w:gridSpan w:val="2"/>
            <w:vMerge w:val="restart"/>
            <w:vAlign w:val="center"/>
          </w:tcPr>
          <w:p w14:paraId="024C160C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hông hiểu</w:t>
            </w:r>
          </w:p>
        </w:tc>
        <w:tc>
          <w:tcPr>
            <w:tcW w:w="4739" w:type="dxa"/>
            <w:gridSpan w:val="4"/>
          </w:tcPr>
          <w:p w14:paraId="3BF684E1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Vận dụng</w:t>
            </w:r>
          </w:p>
        </w:tc>
        <w:tc>
          <w:tcPr>
            <w:tcW w:w="900" w:type="dxa"/>
            <w:vMerge w:val="restart"/>
            <w:vAlign w:val="center"/>
          </w:tcPr>
          <w:p w14:paraId="7B548042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ổng</w:t>
            </w:r>
          </w:p>
        </w:tc>
      </w:tr>
      <w:tr w:rsidR="00E4636F" w:rsidRPr="00E4636F" w14:paraId="2BF40D8B" w14:textId="77777777">
        <w:tc>
          <w:tcPr>
            <w:tcW w:w="1403" w:type="dxa"/>
            <w:vMerge/>
            <w:tcBorders>
              <w:tl2br w:val="single" w:sz="4" w:space="0" w:color="auto"/>
            </w:tcBorders>
          </w:tcPr>
          <w:p w14:paraId="0D26CC4A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781" w:type="dxa"/>
            <w:gridSpan w:val="3"/>
            <w:vMerge/>
          </w:tcPr>
          <w:p w14:paraId="2477F559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819" w:type="dxa"/>
            <w:gridSpan w:val="2"/>
            <w:vMerge/>
          </w:tcPr>
          <w:p w14:paraId="290C0F3B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155" w:type="dxa"/>
            <w:gridSpan w:val="2"/>
          </w:tcPr>
          <w:p w14:paraId="4EB1113E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ấp độ thấp</w:t>
            </w:r>
          </w:p>
        </w:tc>
        <w:tc>
          <w:tcPr>
            <w:tcW w:w="2584" w:type="dxa"/>
            <w:gridSpan w:val="2"/>
          </w:tcPr>
          <w:p w14:paraId="79EF43F2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Cấp độ cao</w:t>
            </w:r>
          </w:p>
        </w:tc>
        <w:tc>
          <w:tcPr>
            <w:tcW w:w="900" w:type="dxa"/>
            <w:vMerge/>
          </w:tcPr>
          <w:p w14:paraId="6B0EA59B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E4636F" w:rsidRPr="00E4636F" w14:paraId="365DF062" w14:textId="77777777">
        <w:trPr>
          <w:trHeight w:val="421"/>
        </w:trPr>
        <w:tc>
          <w:tcPr>
            <w:tcW w:w="1403" w:type="dxa"/>
            <w:vMerge/>
            <w:tcBorders>
              <w:tl2br w:val="single" w:sz="4" w:space="0" w:color="auto"/>
            </w:tcBorders>
          </w:tcPr>
          <w:p w14:paraId="4CB84611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42" w:type="dxa"/>
          </w:tcPr>
          <w:p w14:paraId="5464D955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NKQ</w:t>
            </w:r>
          </w:p>
        </w:tc>
        <w:tc>
          <w:tcPr>
            <w:tcW w:w="739" w:type="dxa"/>
            <w:gridSpan w:val="2"/>
          </w:tcPr>
          <w:p w14:paraId="3BF285F2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L</w:t>
            </w:r>
          </w:p>
        </w:tc>
        <w:tc>
          <w:tcPr>
            <w:tcW w:w="994" w:type="dxa"/>
          </w:tcPr>
          <w:p w14:paraId="62095640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NKQ</w:t>
            </w:r>
          </w:p>
        </w:tc>
        <w:tc>
          <w:tcPr>
            <w:tcW w:w="825" w:type="dxa"/>
          </w:tcPr>
          <w:p w14:paraId="1B3EBE14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L</w:t>
            </w:r>
          </w:p>
        </w:tc>
        <w:tc>
          <w:tcPr>
            <w:tcW w:w="1350" w:type="dxa"/>
          </w:tcPr>
          <w:p w14:paraId="510EBD29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NKQ</w:t>
            </w:r>
          </w:p>
        </w:tc>
        <w:tc>
          <w:tcPr>
            <w:tcW w:w="805" w:type="dxa"/>
          </w:tcPr>
          <w:p w14:paraId="3D7BBB11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L</w:t>
            </w:r>
          </w:p>
        </w:tc>
        <w:tc>
          <w:tcPr>
            <w:tcW w:w="1378" w:type="dxa"/>
          </w:tcPr>
          <w:p w14:paraId="4EC4479A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NKQ</w:t>
            </w:r>
          </w:p>
        </w:tc>
        <w:tc>
          <w:tcPr>
            <w:tcW w:w="1206" w:type="dxa"/>
          </w:tcPr>
          <w:p w14:paraId="5AFBC346" w14:textId="77777777" w:rsidR="00BA26A8" w:rsidRPr="00E4636F" w:rsidRDefault="007A419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L</w:t>
            </w:r>
          </w:p>
        </w:tc>
        <w:tc>
          <w:tcPr>
            <w:tcW w:w="900" w:type="dxa"/>
            <w:vMerge/>
          </w:tcPr>
          <w:p w14:paraId="077F3697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E4636F" w:rsidRPr="00E4636F" w14:paraId="73FA1BA2" w14:textId="77777777">
        <w:tc>
          <w:tcPr>
            <w:tcW w:w="1403" w:type="dxa"/>
            <w:tcBorders>
              <w:bottom w:val="single" w:sz="4" w:space="0" w:color="auto"/>
            </w:tcBorders>
          </w:tcPr>
          <w:p w14:paraId="4CDBBBEA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1. Thống kê.</w:t>
            </w:r>
          </w:p>
        </w:tc>
        <w:tc>
          <w:tcPr>
            <w:tcW w:w="1781" w:type="dxa"/>
            <w:gridSpan w:val="3"/>
            <w:tcBorders>
              <w:bottom w:val="single" w:sz="4" w:space="0" w:color="auto"/>
            </w:tcBorders>
          </w:tcPr>
          <w:p w14:paraId="24C4D175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 xml:space="preserve">Nhận biết dấu hiệu,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mốt của dấu hiệu</w:t>
            </w:r>
          </w:p>
        </w:tc>
        <w:tc>
          <w:tcPr>
            <w:tcW w:w="1819" w:type="dxa"/>
            <w:gridSpan w:val="2"/>
            <w:tcBorders>
              <w:bottom w:val="single" w:sz="4" w:space="0" w:color="auto"/>
            </w:tcBorders>
          </w:tcPr>
          <w:p w14:paraId="2DA439FD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fr-FR"/>
              </w:rPr>
              <w:t>Biết tìm số TBC của dấu hiệu</w:t>
            </w:r>
          </w:p>
          <w:p w14:paraId="10517980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Biết tìm tần số của một dấu hiệu</w:t>
            </w:r>
          </w:p>
        </w:tc>
        <w:tc>
          <w:tcPr>
            <w:tcW w:w="2155" w:type="dxa"/>
            <w:gridSpan w:val="2"/>
            <w:tcBorders>
              <w:bottom w:val="single" w:sz="4" w:space="0" w:color="auto"/>
            </w:tcBorders>
          </w:tcPr>
          <w:p w14:paraId="20AEEE21" w14:textId="77777777" w:rsidR="00BA26A8" w:rsidRPr="00E4636F" w:rsidRDefault="007A419C">
            <w:pPr>
              <w:rPr>
                <w:rFonts w:ascii="Times New Roman" w:eastAsia="TimesNewRomanPS-BoldMT" w:hAnsi="Times New Roman" w:cs="Times New Roman"/>
                <w:color w:val="000000" w:themeColor="text1"/>
                <w:sz w:val="24"/>
                <w:szCs w:val="24"/>
                <w:lang w:val="fr-FR"/>
              </w:rPr>
            </w:pPr>
            <w:r w:rsidRPr="00E4636F">
              <w:rPr>
                <w:rFonts w:ascii="Times New Roman" w:eastAsia="TimesNewRomanPS-BoldMT" w:hAnsi="Times New Roman" w:cs="Times New Roman"/>
                <w:color w:val="000000" w:themeColor="text1"/>
                <w:sz w:val="24"/>
                <w:szCs w:val="24"/>
              </w:rPr>
              <w:t>-</w:t>
            </w:r>
            <w:r w:rsidRPr="00E4636F">
              <w:rPr>
                <w:rFonts w:ascii="Times New Roman" w:eastAsia="TimesNewRomanPS-BoldMT" w:hAnsi="Times New Roman" w:cs="Times New Roman"/>
                <w:color w:val="000000" w:themeColor="text1"/>
                <w:sz w:val="24"/>
                <w:szCs w:val="24"/>
                <w:lang w:val="fr-FR"/>
              </w:rPr>
              <w:t>Lập được bảng tần số từ bảng số liệu thống kê.</w:t>
            </w:r>
          </w:p>
          <w:p w14:paraId="71F23E87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eastAsia="TimesNewRomanPS-BoldMT" w:hAnsi="Times New Roman" w:cs="Times New Roman"/>
                <w:color w:val="000000" w:themeColor="text1"/>
                <w:sz w:val="24"/>
                <w:szCs w:val="24"/>
                <w:lang w:val="fr-FR"/>
              </w:rPr>
              <w:t>- Từ bảng tần số biết nhận xét các giá trị của dấu hiệu.</w:t>
            </w:r>
          </w:p>
        </w:tc>
        <w:tc>
          <w:tcPr>
            <w:tcW w:w="2584" w:type="dxa"/>
            <w:gridSpan w:val="2"/>
            <w:tcBorders>
              <w:bottom w:val="single" w:sz="4" w:space="0" w:color="auto"/>
            </w:tcBorders>
          </w:tcPr>
          <w:p w14:paraId="7555B960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14:paraId="74B58D49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E4636F" w:rsidRPr="00E4636F" w14:paraId="021A73EE" w14:textId="77777777">
        <w:tc>
          <w:tcPr>
            <w:tcW w:w="1403" w:type="dxa"/>
            <w:tcBorders>
              <w:top w:val="single" w:sz="4" w:space="0" w:color="auto"/>
              <w:bottom w:val="dotted" w:sz="4" w:space="0" w:color="auto"/>
            </w:tcBorders>
          </w:tcPr>
          <w:p w14:paraId="5D030844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Số câu</w:t>
            </w:r>
          </w:p>
        </w:tc>
        <w:tc>
          <w:tcPr>
            <w:tcW w:w="1042" w:type="dxa"/>
            <w:tcBorders>
              <w:top w:val="single" w:sz="4" w:space="0" w:color="auto"/>
              <w:bottom w:val="dotted" w:sz="4" w:space="0" w:color="auto"/>
            </w:tcBorders>
          </w:tcPr>
          <w:p w14:paraId="586100A1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739" w:type="dxa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14:paraId="1C61F7DB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94" w:type="dxa"/>
            <w:tcBorders>
              <w:top w:val="single" w:sz="4" w:space="0" w:color="auto"/>
              <w:bottom w:val="dotted" w:sz="4" w:space="0" w:color="auto"/>
            </w:tcBorders>
          </w:tcPr>
          <w:p w14:paraId="756E5E74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25" w:type="dxa"/>
            <w:tcBorders>
              <w:top w:val="single" w:sz="4" w:space="0" w:color="auto"/>
              <w:bottom w:val="dotted" w:sz="4" w:space="0" w:color="auto"/>
            </w:tcBorders>
          </w:tcPr>
          <w:p w14:paraId="262A7670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350" w:type="dxa"/>
            <w:tcBorders>
              <w:top w:val="single" w:sz="4" w:space="0" w:color="auto"/>
              <w:bottom w:val="dotted" w:sz="4" w:space="0" w:color="auto"/>
            </w:tcBorders>
          </w:tcPr>
          <w:p w14:paraId="460E688D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805" w:type="dxa"/>
            <w:tcBorders>
              <w:top w:val="single" w:sz="4" w:space="0" w:color="auto"/>
              <w:bottom w:val="dotted" w:sz="4" w:space="0" w:color="auto"/>
            </w:tcBorders>
          </w:tcPr>
          <w:p w14:paraId="31CDB61A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378" w:type="dxa"/>
            <w:tcBorders>
              <w:top w:val="single" w:sz="4" w:space="0" w:color="auto"/>
              <w:bottom w:val="dotted" w:sz="4" w:space="0" w:color="auto"/>
            </w:tcBorders>
          </w:tcPr>
          <w:p w14:paraId="3BCFC4DC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single" w:sz="4" w:space="0" w:color="auto"/>
              <w:bottom w:val="dotted" w:sz="4" w:space="0" w:color="auto"/>
            </w:tcBorders>
          </w:tcPr>
          <w:p w14:paraId="2CBFF55A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single" w:sz="4" w:space="0" w:color="auto"/>
              <w:bottom w:val="dotted" w:sz="4" w:space="0" w:color="auto"/>
            </w:tcBorders>
          </w:tcPr>
          <w:p w14:paraId="5B3457D5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5</w:t>
            </w:r>
          </w:p>
        </w:tc>
      </w:tr>
      <w:tr w:rsidR="00E4636F" w:rsidRPr="00E4636F" w14:paraId="79041930" w14:textId="77777777">
        <w:tc>
          <w:tcPr>
            <w:tcW w:w="1403" w:type="dxa"/>
            <w:tcBorders>
              <w:top w:val="dotted" w:sz="4" w:space="0" w:color="auto"/>
              <w:bottom w:val="dotted" w:sz="4" w:space="0" w:color="auto"/>
            </w:tcBorders>
          </w:tcPr>
          <w:p w14:paraId="4BDE1401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Số điểm</w:t>
            </w:r>
          </w:p>
        </w:tc>
        <w:tc>
          <w:tcPr>
            <w:tcW w:w="1042" w:type="dxa"/>
            <w:tcBorders>
              <w:top w:val="dotted" w:sz="4" w:space="0" w:color="auto"/>
              <w:bottom w:val="dotted" w:sz="4" w:space="0" w:color="auto"/>
            </w:tcBorders>
          </w:tcPr>
          <w:p w14:paraId="21B23A17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25</w:t>
            </w:r>
          </w:p>
        </w:tc>
        <w:tc>
          <w:tcPr>
            <w:tcW w:w="739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4D6B5906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94" w:type="dxa"/>
            <w:tcBorders>
              <w:top w:val="dotted" w:sz="4" w:space="0" w:color="auto"/>
              <w:bottom w:val="dotted" w:sz="4" w:space="0" w:color="auto"/>
            </w:tcBorders>
          </w:tcPr>
          <w:p w14:paraId="2A431EC3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25</w:t>
            </w:r>
          </w:p>
        </w:tc>
        <w:tc>
          <w:tcPr>
            <w:tcW w:w="825" w:type="dxa"/>
            <w:tcBorders>
              <w:top w:val="dotted" w:sz="4" w:space="0" w:color="auto"/>
              <w:bottom w:val="dotted" w:sz="4" w:space="0" w:color="auto"/>
            </w:tcBorders>
          </w:tcPr>
          <w:p w14:paraId="6BFFE1AC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350" w:type="dxa"/>
            <w:tcBorders>
              <w:top w:val="dotted" w:sz="4" w:space="0" w:color="auto"/>
              <w:bottom w:val="dotted" w:sz="4" w:space="0" w:color="auto"/>
            </w:tcBorders>
          </w:tcPr>
          <w:p w14:paraId="52818496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805" w:type="dxa"/>
            <w:tcBorders>
              <w:top w:val="dotted" w:sz="4" w:space="0" w:color="auto"/>
              <w:bottom w:val="dotted" w:sz="4" w:space="0" w:color="auto"/>
            </w:tcBorders>
          </w:tcPr>
          <w:p w14:paraId="4DC84722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1378" w:type="dxa"/>
            <w:tcBorders>
              <w:top w:val="dotted" w:sz="4" w:space="0" w:color="auto"/>
              <w:bottom w:val="dotted" w:sz="4" w:space="0" w:color="auto"/>
            </w:tcBorders>
          </w:tcPr>
          <w:p w14:paraId="175DB89F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  <w:bottom w:val="dotted" w:sz="4" w:space="0" w:color="auto"/>
            </w:tcBorders>
          </w:tcPr>
          <w:p w14:paraId="01807A5E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</w:tcPr>
          <w:p w14:paraId="38E30A04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3</w:t>
            </w:r>
          </w:p>
        </w:tc>
      </w:tr>
      <w:tr w:rsidR="00E4636F" w:rsidRPr="00E4636F" w14:paraId="2E9DEB83" w14:textId="77777777">
        <w:tc>
          <w:tcPr>
            <w:tcW w:w="1403" w:type="dxa"/>
            <w:tcBorders>
              <w:top w:val="dotted" w:sz="4" w:space="0" w:color="auto"/>
            </w:tcBorders>
          </w:tcPr>
          <w:p w14:paraId="2D4734A9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Tỉ lệ %</w:t>
            </w:r>
          </w:p>
        </w:tc>
        <w:tc>
          <w:tcPr>
            <w:tcW w:w="1042" w:type="dxa"/>
            <w:tcBorders>
              <w:top w:val="dotted" w:sz="4" w:space="0" w:color="auto"/>
            </w:tcBorders>
          </w:tcPr>
          <w:p w14:paraId="1FBBF25E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,5%</w:t>
            </w:r>
          </w:p>
        </w:tc>
        <w:tc>
          <w:tcPr>
            <w:tcW w:w="739" w:type="dxa"/>
            <w:gridSpan w:val="2"/>
            <w:tcBorders>
              <w:top w:val="dotted" w:sz="4" w:space="0" w:color="auto"/>
            </w:tcBorders>
          </w:tcPr>
          <w:p w14:paraId="084DB1C1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0%</w:t>
            </w:r>
          </w:p>
        </w:tc>
        <w:tc>
          <w:tcPr>
            <w:tcW w:w="994" w:type="dxa"/>
            <w:tcBorders>
              <w:top w:val="dotted" w:sz="4" w:space="0" w:color="auto"/>
            </w:tcBorders>
          </w:tcPr>
          <w:p w14:paraId="27A8F608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,5%</w:t>
            </w:r>
          </w:p>
        </w:tc>
        <w:tc>
          <w:tcPr>
            <w:tcW w:w="825" w:type="dxa"/>
            <w:tcBorders>
              <w:top w:val="dotted" w:sz="4" w:space="0" w:color="auto"/>
            </w:tcBorders>
          </w:tcPr>
          <w:p w14:paraId="17F35E3C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0%</w:t>
            </w:r>
          </w:p>
        </w:tc>
        <w:tc>
          <w:tcPr>
            <w:tcW w:w="1350" w:type="dxa"/>
            <w:tcBorders>
              <w:top w:val="dotted" w:sz="4" w:space="0" w:color="auto"/>
            </w:tcBorders>
          </w:tcPr>
          <w:p w14:paraId="6E72E8A7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805" w:type="dxa"/>
            <w:tcBorders>
              <w:top w:val="dotted" w:sz="4" w:space="0" w:color="auto"/>
            </w:tcBorders>
          </w:tcPr>
          <w:p w14:paraId="49544C19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5%</w:t>
            </w:r>
          </w:p>
        </w:tc>
        <w:tc>
          <w:tcPr>
            <w:tcW w:w="1378" w:type="dxa"/>
            <w:tcBorders>
              <w:top w:val="dotted" w:sz="4" w:space="0" w:color="auto"/>
            </w:tcBorders>
          </w:tcPr>
          <w:p w14:paraId="41F8379E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</w:tcBorders>
          </w:tcPr>
          <w:p w14:paraId="6A7A8EC0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900" w:type="dxa"/>
            <w:tcBorders>
              <w:top w:val="dotted" w:sz="4" w:space="0" w:color="auto"/>
            </w:tcBorders>
          </w:tcPr>
          <w:p w14:paraId="7AC33A3B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30%</w:t>
            </w:r>
          </w:p>
        </w:tc>
      </w:tr>
      <w:tr w:rsidR="00E4636F" w:rsidRPr="00E4636F" w14:paraId="7BBC3A53" w14:textId="77777777">
        <w:tc>
          <w:tcPr>
            <w:tcW w:w="1403" w:type="dxa"/>
            <w:tcBorders>
              <w:bottom w:val="single" w:sz="4" w:space="0" w:color="auto"/>
            </w:tcBorders>
          </w:tcPr>
          <w:p w14:paraId="7B60C0A6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2. Đơn thức.</w:t>
            </w:r>
          </w:p>
        </w:tc>
        <w:tc>
          <w:tcPr>
            <w:tcW w:w="1781" w:type="dxa"/>
            <w:gridSpan w:val="3"/>
            <w:tcBorders>
              <w:bottom w:val="single" w:sz="4" w:space="0" w:color="auto"/>
            </w:tcBorders>
          </w:tcPr>
          <w:p w14:paraId="49CBAC1F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Nhận biết đơn thức, đơn thức đồng dạng.</w:t>
            </w:r>
          </w:p>
          <w:p w14:paraId="2596F901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Nhận biết được bậc của đơn thức thu gọn. </w:t>
            </w:r>
          </w:p>
        </w:tc>
        <w:tc>
          <w:tcPr>
            <w:tcW w:w="1819" w:type="dxa"/>
            <w:gridSpan w:val="2"/>
            <w:tcBorders>
              <w:bottom w:val="single" w:sz="4" w:space="0" w:color="auto"/>
            </w:tcBorders>
          </w:tcPr>
          <w:p w14:paraId="2BDB69BD" w14:textId="77777777" w:rsidR="00BA26A8" w:rsidRPr="00E4636F" w:rsidRDefault="007A419C">
            <w:pPr>
              <w:ind w:left="-101" w:right="-59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Biết tính giá trị của biểu thức tại giá trị cho trước của biến.</w:t>
            </w:r>
          </w:p>
          <w:p w14:paraId="1B74515A" w14:textId="77777777" w:rsidR="00BA26A8" w:rsidRPr="00E4636F" w:rsidRDefault="00BA26A8">
            <w:pPr>
              <w:ind w:left="-101" w:right="-59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5861AD6E" w14:textId="77777777" w:rsidR="00BA26A8" w:rsidRPr="00E4636F" w:rsidRDefault="00BA26A8">
            <w:pPr>
              <w:ind w:left="-101" w:right="-59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14:paraId="36473698" w14:textId="77777777" w:rsidR="00BA26A8" w:rsidRPr="00E4636F" w:rsidRDefault="00BA26A8">
            <w:pPr>
              <w:ind w:left="-101" w:right="-59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155" w:type="dxa"/>
            <w:gridSpan w:val="2"/>
            <w:tcBorders>
              <w:bottom w:val="single" w:sz="4" w:space="0" w:color="auto"/>
            </w:tcBorders>
          </w:tcPr>
          <w:p w14:paraId="650632B1" w14:textId="77777777" w:rsidR="00BA26A8" w:rsidRPr="00E4636F" w:rsidRDefault="007A419C">
            <w:pPr>
              <w:ind w:left="-5" w:right="-30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Thu gọn đa thức.</w:t>
            </w:r>
          </w:p>
          <w:p w14:paraId="39D3A976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Cộng, trừ hai đơn thức đồng dạng</w:t>
            </w:r>
          </w:p>
          <w:p w14:paraId="0818E2B2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Tìm tích hai đơn thức.</w:t>
            </w:r>
          </w:p>
        </w:tc>
        <w:tc>
          <w:tcPr>
            <w:tcW w:w="2584" w:type="dxa"/>
            <w:gridSpan w:val="2"/>
            <w:tcBorders>
              <w:bottom w:val="single" w:sz="4" w:space="0" w:color="auto"/>
            </w:tcBorders>
          </w:tcPr>
          <w:p w14:paraId="3DBD7D70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14:paraId="29820310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E4636F" w:rsidRPr="00E4636F" w14:paraId="226FE544" w14:textId="77777777">
        <w:trPr>
          <w:trHeight w:val="224"/>
        </w:trPr>
        <w:tc>
          <w:tcPr>
            <w:tcW w:w="1403" w:type="dxa"/>
            <w:tcBorders>
              <w:top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F168739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Số câu</w:t>
            </w:r>
          </w:p>
        </w:tc>
        <w:tc>
          <w:tcPr>
            <w:tcW w:w="1042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E4E8654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739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583F84B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2D91C6D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2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E2470DF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35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70AC473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05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31F3469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37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F2A88AB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DC9F0DF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</w:tcBorders>
          </w:tcPr>
          <w:p w14:paraId="272A724E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8</w:t>
            </w:r>
          </w:p>
        </w:tc>
      </w:tr>
      <w:tr w:rsidR="00E4636F" w:rsidRPr="00E4636F" w14:paraId="16F9F1A1" w14:textId="77777777">
        <w:tc>
          <w:tcPr>
            <w:tcW w:w="1403" w:type="dxa"/>
            <w:tcBorders>
              <w:top w:val="dotted" w:sz="4" w:space="0" w:color="auto"/>
              <w:bottom w:val="dotted" w:sz="4" w:space="0" w:color="auto"/>
              <w:right w:val="single" w:sz="4" w:space="0" w:color="auto"/>
            </w:tcBorders>
          </w:tcPr>
          <w:p w14:paraId="39BB2DC2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Số điểm</w:t>
            </w:r>
          </w:p>
        </w:tc>
        <w:tc>
          <w:tcPr>
            <w:tcW w:w="1042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5CD72CF6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739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45E4D021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75</w:t>
            </w:r>
          </w:p>
        </w:tc>
        <w:tc>
          <w:tcPr>
            <w:tcW w:w="994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76115801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25</w:t>
            </w:r>
          </w:p>
        </w:tc>
        <w:tc>
          <w:tcPr>
            <w:tcW w:w="82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126A0C49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75</w:t>
            </w:r>
          </w:p>
        </w:tc>
        <w:tc>
          <w:tcPr>
            <w:tcW w:w="135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096611FB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25</w:t>
            </w:r>
          </w:p>
        </w:tc>
        <w:tc>
          <w:tcPr>
            <w:tcW w:w="805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2BCC8C46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137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612E14D9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14:paraId="3FE2A43F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14:paraId="74C3CF70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3,5</w:t>
            </w:r>
          </w:p>
        </w:tc>
      </w:tr>
      <w:tr w:rsidR="00E4636F" w:rsidRPr="00E4636F" w14:paraId="57EBD4D9" w14:textId="77777777">
        <w:tc>
          <w:tcPr>
            <w:tcW w:w="1403" w:type="dxa"/>
            <w:tcBorders>
              <w:top w:val="dotted" w:sz="4" w:space="0" w:color="auto"/>
              <w:right w:val="single" w:sz="4" w:space="0" w:color="auto"/>
            </w:tcBorders>
          </w:tcPr>
          <w:p w14:paraId="0DB75D5F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Tỉ lệ %</w:t>
            </w:r>
          </w:p>
        </w:tc>
        <w:tc>
          <w:tcPr>
            <w:tcW w:w="1042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4E85BB9C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5%</w:t>
            </w:r>
          </w:p>
        </w:tc>
        <w:tc>
          <w:tcPr>
            <w:tcW w:w="739" w:type="dxa"/>
            <w:gridSpan w:val="2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7B7B2F0D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7,5%</w:t>
            </w:r>
          </w:p>
        </w:tc>
        <w:tc>
          <w:tcPr>
            <w:tcW w:w="994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3FC90EB1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,5%</w:t>
            </w:r>
          </w:p>
        </w:tc>
        <w:tc>
          <w:tcPr>
            <w:tcW w:w="825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1F4577A4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7,5%</w:t>
            </w:r>
          </w:p>
        </w:tc>
        <w:tc>
          <w:tcPr>
            <w:tcW w:w="1350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470B922A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,5%</w:t>
            </w:r>
          </w:p>
        </w:tc>
        <w:tc>
          <w:tcPr>
            <w:tcW w:w="805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21F328F4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5%</w:t>
            </w:r>
          </w:p>
        </w:tc>
        <w:tc>
          <w:tcPr>
            <w:tcW w:w="1378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0876EE5D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</w:tcPr>
          <w:p w14:paraId="55A31178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5%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</w:tcBorders>
          </w:tcPr>
          <w:p w14:paraId="6BE1FE76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35%</w:t>
            </w:r>
          </w:p>
        </w:tc>
      </w:tr>
      <w:tr w:rsidR="00E4636F" w:rsidRPr="00E4636F" w14:paraId="1D1B0C99" w14:textId="77777777">
        <w:tc>
          <w:tcPr>
            <w:tcW w:w="1403" w:type="dxa"/>
            <w:tcBorders>
              <w:bottom w:val="single" w:sz="4" w:space="0" w:color="auto"/>
            </w:tcBorders>
          </w:tcPr>
          <w:p w14:paraId="0D517CE6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3. Tam giác </w:t>
            </w:r>
          </w:p>
          <w:p w14:paraId="0A3144E5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- Tam giác cân, tam giác đều.</w:t>
            </w:r>
          </w:p>
          <w:p w14:paraId="1F2CC7A8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 xml:space="preserve">- Định lí Pitago. </w:t>
            </w:r>
          </w:p>
          <w:p w14:paraId="13F42FEE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- Các trường hợp bằng nhau của tam giác vuông.</w:t>
            </w:r>
          </w:p>
        </w:tc>
        <w:tc>
          <w:tcPr>
            <w:tcW w:w="1781" w:type="dxa"/>
            <w:gridSpan w:val="3"/>
            <w:tcBorders>
              <w:bottom w:val="single" w:sz="4" w:space="0" w:color="auto"/>
            </w:tcBorders>
          </w:tcPr>
          <w:p w14:paraId="19DF8445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Biết Vẽ hình, viết GT - KL.</w:t>
            </w:r>
          </w:p>
          <w:p w14:paraId="2EE2177F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Nhận biết một tam giác là tam giác cân, tam giác đều.</w:t>
            </w:r>
          </w:p>
        </w:tc>
        <w:tc>
          <w:tcPr>
            <w:tcW w:w="1819" w:type="dxa"/>
            <w:gridSpan w:val="2"/>
            <w:tcBorders>
              <w:bottom w:val="single" w:sz="4" w:space="0" w:color="auto"/>
            </w:tcBorders>
          </w:tcPr>
          <w:p w14:paraId="32AC211B" w14:textId="77777777" w:rsidR="00BA26A8" w:rsidRPr="00E4636F" w:rsidRDefault="007A419C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 Xác định độ dài 1 cạnh của tam giác vuông</w:t>
            </w:r>
          </w:p>
          <w:p w14:paraId="107EC49B" w14:textId="77777777" w:rsidR="00BA26A8" w:rsidRPr="00E4636F" w:rsidRDefault="007A419C">
            <w:pPr>
              <w:rPr>
                <w:rFonts w:ascii="Times New Roman" w:eastAsia="TimesNewRomanPS-BoldMT" w:hAnsi="Times New Roman" w:cs="Times New Roman"/>
                <w:color w:val="000000" w:themeColor="text1"/>
                <w:sz w:val="24"/>
                <w:szCs w:val="24"/>
                <w:lang w:val="sv-SE"/>
              </w:rPr>
            </w:pPr>
            <w:r w:rsidRPr="00E4636F">
              <w:rPr>
                <w:rFonts w:ascii="Times New Roman" w:eastAsia="TimesNewRomanPS-BoldMT" w:hAnsi="Times New Roman" w:cs="Times New Roman"/>
                <w:color w:val="000000" w:themeColor="text1"/>
                <w:sz w:val="24"/>
                <w:szCs w:val="24"/>
              </w:rPr>
              <w:t xml:space="preserve">- </w:t>
            </w:r>
            <w:r w:rsidRPr="00E4636F">
              <w:rPr>
                <w:rFonts w:ascii="Times New Roman" w:eastAsia="TimesNewRomanPS-BoldMT" w:hAnsi="Times New Roman" w:cs="Times New Roman"/>
                <w:color w:val="000000" w:themeColor="text1"/>
                <w:sz w:val="24"/>
                <w:szCs w:val="24"/>
                <w:lang w:val="sv-SE"/>
              </w:rPr>
              <w:t>Chứng minh các đoạn thẳng bằng nhau, góc bằng nhau…</w:t>
            </w:r>
          </w:p>
          <w:p w14:paraId="6A491FD5" w14:textId="77777777" w:rsidR="00BA26A8" w:rsidRPr="00E4636F" w:rsidRDefault="007A419C">
            <w:pPr>
              <w:rPr>
                <w:rFonts w:ascii="Times New Roman" w:eastAsia="TimesNewRomanPS-BoldMT" w:hAnsi="Times New Roman" w:cs="Times New Roman"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eastAsia="TimesNewRomanPS-BoldMT" w:hAnsi="Times New Roman" w:cs="Times New Roman"/>
                <w:color w:val="000000" w:themeColor="text1"/>
                <w:sz w:val="24"/>
                <w:szCs w:val="24"/>
              </w:rPr>
              <w:t>- Tính được số đo góc của tam giác cân, tam giác đều.</w:t>
            </w:r>
          </w:p>
          <w:p w14:paraId="1257310F" w14:textId="77777777" w:rsidR="00BA26A8" w:rsidRPr="00E4636F" w:rsidRDefault="00BA26A8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155" w:type="dxa"/>
            <w:gridSpan w:val="2"/>
            <w:tcBorders>
              <w:bottom w:val="single" w:sz="4" w:space="0" w:color="auto"/>
            </w:tcBorders>
          </w:tcPr>
          <w:p w14:paraId="3601B789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2584" w:type="dxa"/>
            <w:gridSpan w:val="2"/>
            <w:tcBorders>
              <w:bottom w:val="single" w:sz="4" w:space="0" w:color="auto"/>
            </w:tcBorders>
          </w:tcPr>
          <w:p w14:paraId="7AEAC740" w14:textId="77777777" w:rsidR="00BA26A8" w:rsidRPr="00E4636F" w:rsidRDefault="007A419C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Vận dụng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sv-SE"/>
              </w:rPr>
              <w:t xml:space="preserve">linh hoạt, sáng tạo để </w:t>
            </w:r>
            <w:r w:rsidRPr="00E4636F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chứng minh hai đoạn thẳng bằng nhau, tính độ dài đoạn thẳng, tính số đo góc. </w:t>
            </w:r>
          </w:p>
        </w:tc>
        <w:tc>
          <w:tcPr>
            <w:tcW w:w="900" w:type="dxa"/>
            <w:tcBorders>
              <w:bottom w:val="single" w:sz="4" w:space="0" w:color="auto"/>
            </w:tcBorders>
          </w:tcPr>
          <w:p w14:paraId="1BEAE334" w14:textId="77777777" w:rsidR="00BA26A8" w:rsidRPr="00E4636F" w:rsidRDefault="00BA26A8">
            <w:pP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</w:tr>
      <w:tr w:rsidR="00E4636F" w:rsidRPr="00E4636F" w14:paraId="0F8B33A9" w14:textId="77777777">
        <w:tc>
          <w:tcPr>
            <w:tcW w:w="1403" w:type="dxa"/>
            <w:tcBorders>
              <w:top w:val="single" w:sz="4" w:space="0" w:color="auto"/>
              <w:bottom w:val="dotted" w:sz="4" w:space="0" w:color="auto"/>
            </w:tcBorders>
          </w:tcPr>
          <w:p w14:paraId="31BF00BB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Số câu</w:t>
            </w:r>
          </w:p>
        </w:tc>
        <w:tc>
          <w:tcPr>
            <w:tcW w:w="1183" w:type="dxa"/>
            <w:gridSpan w:val="2"/>
            <w:tcBorders>
              <w:top w:val="single" w:sz="4" w:space="0" w:color="auto"/>
              <w:bottom w:val="dotted" w:sz="4" w:space="0" w:color="auto"/>
            </w:tcBorders>
          </w:tcPr>
          <w:p w14:paraId="078BD3CA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598" w:type="dxa"/>
            <w:tcBorders>
              <w:top w:val="single" w:sz="4" w:space="0" w:color="auto"/>
              <w:bottom w:val="dotted" w:sz="4" w:space="0" w:color="auto"/>
            </w:tcBorders>
          </w:tcPr>
          <w:p w14:paraId="1A48954C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994" w:type="dxa"/>
            <w:tcBorders>
              <w:top w:val="single" w:sz="4" w:space="0" w:color="auto"/>
              <w:bottom w:val="dotted" w:sz="4" w:space="0" w:color="auto"/>
            </w:tcBorders>
          </w:tcPr>
          <w:p w14:paraId="6D943ED4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25" w:type="dxa"/>
            <w:tcBorders>
              <w:top w:val="single" w:sz="4" w:space="0" w:color="auto"/>
              <w:bottom w:val="dotted" w:sz="4" w:space="0" w:color="auto"/>
            </w:tcBorders>
          </w:tcPr>
          <w:p w14:paraId="6B3B2A06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350" w:type="dxa"/>
            <w:tcBorders>
              <w:top w:val="single" w:sz="4" w:space="0" w:color="auto"/>
              <w:bottom w:val="dotted" w:sz="4" w:space="0" w:color="auto"/>
            </w:tcBorders>
          </w:tcPr>
          <w:p w14:paraId="57C80E4E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805" w:type="dxa"/>
            <w:tcBorders>
              <w:top w:val="single" w:sz="4" w:space="0" w:color="auto"/>
              <w:bottom w:val="dotted" w:sz="4" w:space="0" w:color="auto"/>
            </w:tcBorders>
          </w:tcPr>
          <w:p w14:paraId="30D9B65B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378" w:type="dxa"/>
            <w:tcBorders>
              <w:top w:val="single" w:sz="4" w:space="0" w:color="auto"/>
              <w:bottom w:val="dotted" w:sz="4" w:space="0" w:color="auto"/>
            </w:tcBorders>
          </w:tcPr>
          <w:p w14:paraId="2B3589BE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single" w:sz="4" w:space="0" w:color="auto"/>
              <w:bottom w:val="dotted" w:sz="4" w:space="0" w:color="auto"/>
            </w:tcBorders>
          </w:tcPr>
          <w:p w14:paraId="3FF1F8D8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bottom w:val="dotted" w:sz="4" w:space="0" w:color="auto"/>
            </w:tcBorders>
          </w:tcPr>
          <w:p w14:paraId="40E44080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4</w:t>
            </w:r>
          </w:p>
        </w:tc>
      </w:tr>
      <w:tr w:rsidR="00E4636F" w:rsidRPr="00E4636F" w14:paraId="3812A15C" w14:textId="77777777">
        <w:tc>
          <w:tcPr>
            <w:tcW w:w="1403" w:type="dxa"/>
            <w:tcBorders>
              <w:top w:val="dotted" w:sz="4" w:space="0" w:color="auto"/>
              <w:bottom w:val="dotted" w:sz="4" w:space="0" w:color="auto"/>
            </w:tcBorders>
          </w:tcPr>
          <w:p w14:paraId="6A49A6F8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Số điểm</w:t>
            </w:r>
          </w:p>
        </w:tc>
        <w:tc>
          <w:tcPr>
            <w:tcW w:w="1183" w:type="dxa"/>
            <w:gridSpan w:val="2"/>
            <w:tcBorders>
              <w:top w:val="dotted" w:sz="4" w:space="0" w:color="auto"/>
              <w:bottom w:val="dotted" w:sz="4" w:space="0" w:color="auto"/>
            </w:tcBorders>
          </w:tcPr>
          <w:p w14:paraId="26976A5C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598" w:type="dxa"/>
            <w:tcBorders>
              <w:top w:val="dotted" w:sz="4" w:space="0" w:color="auto"/>
              <w:bottom w:val="dotted" w:sz="4" w:space="0" w:color="auto"/>
            </w:tcBorders>
          </w:tcPr>
          <w:p w14:paraId="19D82557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994" w:type="dxa"/>
            <w:tcBorders>
              <w:top w:val="dotted" w:sz="4" w:space="0" w:color="auto"/>
              <w:bottom w:val="dotted" w:sz="4" w:space="0" w:color="auto"/>
            </w:tcBorders>
          </w:tcPr>
          <w:p w14:paraId="141D2CE3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25</w:t>
            </w:r>
          </w:p>
        </w:tc>
        <w:tc>
          <w:tcPr>
            <w:tcW w:w="825" w:type="dxa"/>
            <w:tcBorders>
              <w:top w:val="dotted" w:sz="4" w:space="0" w:color="auto"/>
              <w:bottom w:val="dotted" w:sz="4" w:space="0" w:color="auto"/>
            </w:tcBorders>
          </w:tcPr>
          <w:p w14:paraId="3E4FAF5F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350" w:type="dxa"/>
            <w:tcBorders>
              <w:top w:val="dotted" w:sz="4" w:space="0" w:color="auto"/>
              <w:bottom w:val="dotted" w:sz="4" w:space="0" w:color="auto"/>
            </w:tcBorders>
          </w:tcPr>
          <w:p w14:paraId="12079E1D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25</w:t>
            </w:r>
          </w:p>
        </w:tc>
        <w:tc>
          <w:tcPr>
            <w:tcW w:w="805" w:type="dxa"/>
            <w:tcBorders>
              <w:top w:val="dotted" w:sz="4" w:space="0" w:color="auto"/>
              <w:bottom w:val="dotted" w:sz="4" w:space="0" w:color="auto"/>
            </w:tcBorders>
          </w:tcPr>
          <w:p w14:paraId="494986C4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378" w:type="dxa"/>
            <w:tcBorders>
              <w:top w:val="dotted" w:sz="4" w:space="0" w:color="auto"/>
              <w:bottom w:val="dotted" w:sz="4" w:space="0" w:color="auto"/>
            </w:tcBorders>
          </w:tcPr>
          <w:p w14:paraId="24C3EAF1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  <w:bottom w:val="dotted" w:sz="4" w:space="0" w:color="auto"/>
            </w:tcBorders>
          </w:tcPr>
          <w:p w14:paraId="0B18DBF2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900" w:type="dxa"/>
            <w:tcBorders>
              <w:top w:val="dotted" w:sz="4" w:space="0" w:color="auto"/>
              <w:bottom w:val="dotted" w:sz="4" w:space="0" w:color="auto"/>
            </w:tcBorders>
          </w:tcPr>
          <w:p w14:paraId="53BA95D3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3,5</w:t>
            </w:r>
          </w:p>
        </w:tc>
      </w:tr>
      <w:tr w:rsidR="00E4636F" w:rsidRPr="00E4636F" w14:paraId="63B5D3FF" w14:textId="77777777">
        <w:tc>
          <w:tcPr>
            <w:tcW w:w="1403" w:type="dxa"/>
            <w:tcBorders>
              <w:top w:val="dotted" w:sz="4" w:space="0" w:color="auto"/>
            </w:tcBorders>
          </w:tcPr>
          <w:p w14:paraId="3DC51ADE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Tỉ lệ %</w:t>
            </w:r>
          </w:p>
        </w:tc>
        <w:tc>
          <w:tcPr>
            <w:tcW w:w="1183" w:type="dxa"/>
            <w:gridSpan w:val="2"/>
            <w:tcBorders>
              <w:top w:val="dotted" w:sz="4" w:space="0" w:color="auto"/>
            </w:tcBorders>
          </w:tcPr>
          <w:p w14:paraId="4DA48553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598" w:type="dxa"/>
            <w:tcBorders>
              <w:top w:val="dotted" w:sz="4" w:space="0" w:color="auto"/>
            </w:tcBorders>
          </w:tcPr>
          <w:p w14:paraId="3B9B905A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5%</w:t>
            </w:r>
          </w:p>
        </w:tc>
        <w:tc>
          <w:tcPr>
            <w:tcW w:w="994" w:type="dxa"/>
            <w:tcBorders>
              <w:top w:val="dotted" w:sz="4" w:space="0" w:color="auto"/>
            </w:tcBorders>
          </w:tcPr>
          <w:p w14:paraId="59FDA64F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,5%</w:t>
            </w:r>
          </w:p>
        </w:tc>
        <w:tc>
          <w:tcPr>
            <w:tcW w:w="825" w:type="dxa"/>
            <w:tcBorders>
              <w:top w:val="dotted" w:sz="4" w:space="0" w:color="auto"/>
            </w:tcBorders>
          </w:tcPr>
          <w:p w14:paraId="72E207D4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0%</w:t>
            </w:r>
          </w:p>
        </w:tc>
        <w:tc>
          <w:tcPr>
            <w:tcW w:w="1350" w:type="dxa"/>
            <w:tcBorders>
              <w:top w:val="dotted" w:sz="4" w:space="0" w:color="auto"/>
            </w:tcBorders>
          </w:tcPr>
          <w:p w14:paraId="645335C4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2,5%</w:t>
            </w:r>
          </w:p>
        </w:tc>
        <w:tc>
          <w:tcPr>
            <w:tcW w:w="805" w:type="dxa"/>
            <w:tcBorders>
              <w:top w:val="dotted" w:sz="4" w:space="0" w:color="auto"/>
            </w:tcBorders>
          </w:tcPr>
          <w:p w14:paraId="674293D1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378" w:type="dxa"/>
            <w:tcBorders>
              <w:top w:val="dotted" w:sz="4" w:space="0" w:color="auto"/>
            </w:tcBorders>
          </w:tcPr>
          <w:p w14:paraId="002D9D2F" w14:textId="77777777" w:rsidR="00BA26A8" w:rsidRPr="00E4636F" w:rsidRDefault="00BA26A8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</w:p>
        </w:tc>
        <w:tc>
          <w:tcPr>
            <w:tcW w:w="1206" w:type="dxa"/>
            <w:tcBorders>
              <w:top w:val="dotted" w:sz="4" w:space="0" w:color="auto"/>
            </w:tcBorders>
          </w:tcPr>
          <w:p w14:paraId="70F3C8E5" w14:textId="77777777" w:rsidR="00BA26A8" w:rsidRPr="00E4636F" w:rsidRDefault="007A419C">
            <w:pPr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5%</w:t>
            </w:r>
          </w:p>
        </w:tc>
        <w:tc>
          <w:tcPr>
            <w:tcW w:w="900" w:type="dxa"/>
            <w:tcBorders>
              <w:top w:val="dotted" w:sz="4" w:space="0" w:color="auto"/>
            </w:tcBorders>
          </w:tcPr>
          <w:p w14:paraId="536EFB91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35%</w:t>
            </w:r>
          </w:p>
        </w:tc>
      </w:tr>
      <w:tr w:rsidR="00E4636F" w:rsidRPr="00E4636F" w14:paraId="6B1791C3" w14:textId="77777777">
        <w:tc>
          <w:tcPr>
            <w:tcW w:w="1403" w:type="dxa"/>
            <w:tcBorders>
              <w:bottom w:val="dotted" w:sz="4" w:space="0" w:color="auto"/>
            </w:tcBorders>
          </w:tcPr>
          <w:p w14:paraId="5192D42C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 xml:space="preserve">Tổng </w:t>
            </w:r>
          </w:p>
          <w:p w14:paraId="08E28377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số câu</w:t>
            </w:r>
          </w:p>
          <w:p w14:paraId="74DA19C9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Số điểm</w:t>
            </w:r>
          </w:p>
          <w:p w14:paraId="6E1C1EA4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Tỉ lệ</w:t>
            </w:r>
          </w:p>
        </w:tc>
        <w:tc>
          <w:tcPr>
            <w:tcW w:w="1781" w:type="dxa"/>
            <w:gridSpan w:val="3"/>
          </w:tcPr>
          <w:p w14:paraId="47D065B3" w14:textId="77777777" w:rsidR="00BA26A8" w:rsidRPr="00E4636F" w:rsidRDefault="00BA26A8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</w:p>
          <w:p w14:paraId="20DA6211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5</w:t>
            </w:r>
          </w:p>
          <w:p w14:paraId="74F0D813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3</w:t>
            </w:r>
          </w:p>
          <w:p w14:paraId="569E500E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30%</w:t>
            </w:r>
          </w:p>
        </w:tc>
        <w:tc>
          <w:tcPr>
            <w:tcW w:w="1819" w:type="dxa"/>
            <w:gridSpan w:val="2"/>
          </w:tcPr>
          <w:p w14:paraId="12720C5E" w14:textId="77777777" w:rsidR="00BA26A8" w:rsidRPr="00E4636F" w:rsidRDefault="00BA26A8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</w:p>
          <w:p w14:paraId="3C513F7A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7</w:t>
            </w:r>
          </w:p>
          <w:p w14:paraId="13FCF02F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5</w:t>
            </w:r>
          </w:p>
          <w:p w14:paraId="6996EBC7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50%</w:t>
            </w:r>
          </w:p>
        </w:tc>
        <w:tc>
          <w:tcPr>
            <w:tcW w:w="2155" w:type="dxa"/>
            <w:gridSpan w:val="2"/>
          </w:tcPr>
          <w:p w14:paraId="5DE00DAE" w14:textId="77777777" w:rsidR="00BA26A8" w:rsidRPr="00E4636F" w:rsidRDefault="00BA26A8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</w:p>
          <w:p w14:paraId="7779A4A0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3</w:t>
            </w:r>
          </w:p>
          <w:p w14:paraId="10AD74DB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1</w:t>
            </w:r>
          </w:p>
          <w:p w14:paraId="6968AA3B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10%</w:t>
            </w:r>
          </w:p>
        </w:tc>
        <w:tc>
          <w:tcPr>
            <w:tcW w:w="2584" w:type="dxa"/>
            <w:gridSpan w:val="2"/>
          </w:tcPr>
          <w:p w14:paraId="6F578DDF" w14:textId="77777777" w:rsidR="00BA26A8" w:rsidRPr="00E4636F" w:rsidRDefault="00BA26A8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</w:p>
          <w:p w14:paraId="0CEA8832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2</w:t>
            </w:r>
          </w:p>
          <w:p w14:paraId="1C779419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1</w:t>
            </w:r>
          </w:p>
          <w:p w14:paraId="327943D2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10%</w:t>
            </w:r>
          </w:p>
        </w:tc>
        <w:tc>
          <w:tcPr>
            <w:tcW w:w="900" w:type="dxa"/>
            <w:tcBorders>
              <w:bottom w:val="dotted" w:sz="4" w:space="0" w:color="auto"/>
            </w:tcBorders>
          </w:tcPr>
          <w:p w14:paraId="712BA6BA" w14:textId="77777777" w:rsidR="00BA26A8" w:rsidRPr="00E4636F" w:rsidRDefault="00BA26A8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</w:p>
          <w:p w14:paraId="32A82CCD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17</w:t>
            </w:r>
          </w:p>
          <w:p w14:paraId="78CB786E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10</w:t>
            </w:r>
          </w:p>
          <w:p w14:paraId="30D80A80" w14:textId="77777777" w:rsidR="00BA26A8" w:rsidRPr="00E4636F" w:rsidRDefault="007A419C">
            <w:pPr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</w:pPr>
            <w:r w:rsidRPr="00E4636F">
              <w:rPr>
                <w:rFonts w:ascii="Times New Roman" w:hAnsi="Times New Roman" w:cs="Times New Roman"/>
                <w:b/>
                <w:i/>
                <w:color w:val="000000" w:themeColor="text1"/>
                <w:sz w:val="24"/>
                <w:szCs w:val="24"/>
              </w:rPr>
              <w:t>100%</w:t>
            </w:r>
          </w:p>
        </w:tc>
      </w:tr>
    </w:tbl>
    <w:p w14:paraId="023FC7B3" w14:textId="77777777" w:rsidR="00BA26A8" w:rsidRPr="00E4636F" w:rsidRDefault="00BA26A8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63DCDA31" w14:textId="77777777" w:rsidR="00BA26A8" w:rsidRPr="00E4636F" w:rsidRDefault="007A419C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GV ra đề                                    Nhóm trưởng                             TT chuyên môn</w:t>
      </w:r>
    </w:p>
    <w:p w14:paraId="2AAB848A" w14:textId="77777777" w:rsidR="00BA26A8" w:rsidRPr="00E4636F" w:rsidRDefault="00BA26A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1085A7B" w14:textId="77777777" w:rsidR="00BA26A8" w:rsidRPr="00E4636F" w:rsidRDefault="00BA26A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883EAF1" w14:textId="77777777" w:rsidR="00BA26A8" w:rsidRPr="00E4636F" w:rsidRDefault="00BA26A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7D8D340" w14:textId="77777777" w:rsidR="00BA26A8" w:rsidRPr="00E4636F" w:rsidRDefault="00BA26A8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42D24D3" w14:textId="77777777" w:rsidR="00BA26A8" w:rsidRPr="00E4636F" w:rsidRDefault="007A419C">
      <w:p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E4636F">
        <w:rPr>
          <w:rFonts w:ascii="Times New Roman" w:hAnsi="Times New Roman" w:cs="Times New Roman"/>
          <w:color w:val="000000" w:themeColor="text1"/>
          <w:sz w:val="28"/>
          <w:szCs w:val="28"/>
        </w:rPr>
        <w:t>Nguyễn Thị Hằng                          Nguyễn Thế Thắng                     Mai Thị Kim Nhung</w:t>
      </w:r>
    </w:p>
    <w:sectPr w:rsidR="00BA26A8" w:rsidRPr="00E4636F" w:rsidSect="00173128">
      <w:pgSz w:w="11906" w:h="16838" w:code="9"/>
      <w:pgMar w:top="426" w:right="504" w:bottom="709" w:left="1170" w:header="720" w:footer="720" w:gutter="0"/>
      <w:cols w:space="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Yu Gothic"/>
    <w:charset w:val="80"/>
    <w:family w:val="auto"/>
    <w:pitch w:val="default"/>
    <w:sig w:usb0="00000000" w:usb1="0000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86C4ECD3"/>
    <w:multiLevelType w:val="singleLevel"/>
    <w:tmpl w:val="86C4ECD3"/>
    <w:lvl w:ilvl="0">
      <w:start w:val="1"/>
      <w:numFmt w:val="upperLetter"/>
      <w:suff w:val="space"/>
      <w:lvlText w:val="%1."/>
      <w:lvlJc w:val="left"/>
      <w:rPr>
        <w:color w:val="000000" w:themeColor="text1"/>
      </w:rPr>
    </w:lvl>
  </w:abstractNum>
  <w:abstractNum w:abstractNumId="1">
    <w:nsid w:val="8C40D81E"/>
    <w:multiLevelType w:val="singleLevel"/>
    <w:tmpl w:val="8C40D81E"/>
    <w:lvl w:ilvl="0">
      <w:start w:val="1"/>
      <w:numFmt w:val="lowerLetter"/>
      <w:suff w:val="space"/>
      <w:lvlText w:val="%1."/>
      <w:lvlJc w:val="left"/>
    </w:lvl>
  </w:abstractNum>
  <w:abstractNum w:abstractNumId="2">
    <w:nsid w:val="8D942361"/>
    <w:multiLevelType w:val="singleLevel"/>
    <w:tmpl w:val="8D942361"/>
    <w:lvl w:ilvl="0">
      <w:start w:val="1"/>
      <w:numFmt w:val="lowerLetter"/>
      <w:suff w:val="space"/>
      <w:lvlText w:val="%1)"/>
      <w:lvlJc w:val="left"/>
    </w:lvl>
  </w:abstractNum>
  <w:abstractNum w:abstractNumId="3">
    <w:nsid w:val="8E9A641F"/>
    <w:multiLevelType w:val="singleLevel"/>
    <w:tmpl w:val="8E9A641F"/>
    <w:lvl w:ilvl="0">
      <w:start w:val="1"/>
      <w:numFmt w:val="upperLetter"/>
      <w:suff w:val="space"/>
      <w:lvlText w:val="%1."/>
      <w:lvlJc w:val="left"/>
    </w:lvl>
  </w:abstractNum>
  <w:abstractNum w:abstractNumId="4">
    <w:nsid w:val="BCCDF2A3"/>
    <w:multiLevelType w:val="singleLevel"/>
    <w:tmpl w:val="BCCDF2A3"/>
    <w:lvl w:ilvl="0">
      <w:start w:val="1"/>
      <w:numFmt w:val="lowerLetter"/>
      <w:suff w:val="space"/>
      <w:lvlText w:val="%1)"/>
      <w:lvlJc w:val="left"/>
      <w:pPr>
        <w:ind w:left="720" w:firstLine="0"/>
      </w:pPr>
    </w:lvl>
  </w:abstractNum>
  <w:abstractNum w:abstractNumId="5">
    <w:nsid w:val="DC0249CA"/>
    <w:multiLevelType w:val="singleLevel"/>
    <w:tmpl w:val="2D649FD0"/>
    <w:lvl w:ilvl="0">
      <w:start w:val="1"/>
      <w:numFmt w:val="upperLetter"/>
      <w:suff w:val="space"/>
      <w:lvlText w:val="%1."/>
      <w:lvlJc w:val="left"/>
      <w:rPr>
        <w:rFonts w:hint="default"/>
        <w:color w:val="000000" w:themeColor="text1"/>
      </w:rPr>
    </w:lvl>
  </w:abstractNum>
  <w:abstractNum w:abstractNumId="6">
    <w:nsid w:val="1B492B83"/>
    <w:multiLevelType w:val="singleLevel"/>
    <w:tmpl w:val="1B492B83"/>
    <w:lvl w:ilvl="0">
      <w:start w:val="1"/>
      <w:numFmt w:val="lowerLetter"/>
      <w:suff w:val="space"/>
      <w:lvlText w:val="%1)"/>
      <w:lvlJc w:val="left"/>
    </w:lvl>
  </w:abstractNum>
  <w:abstractNum w:abstractNumId="7">
    <w:nsid w:val="23DB215D"/>
    <w:multiLevelType w:val="singleLevel"/>
    <w:tmpl w:val="23DB215D"/>
    <w:lvl w:ilvl="0">
      <w:start w:val="1"/>
      <w:numFmt w:val="upperLetter"/>
      <w:suff w:val="space"/>
      <w:lvlText w:val="%1."/>
      <w:lvlJc w:val="left"/>
    </w:lvl>
  </w:abstractNum>
  <w:abstractNum w:abstractNumId="8">
    <w:nsid w:val="7DADD24C"/>
    <w:multiLevelType w:val="singleLevel"/>
    <w:tmpl w:val="7DADD24C"/>
    <w:lvl w:ilvl="0">
      <w:start w:val="1"/>
      <w:numFmt w:val="upperLetter"/>
      <w:suff w:val="space"/>
      <w:lvlText w:val="%1."/>
      <w:lvlJc w:val="left"/>
    </w:lvl>
  </w:abstractNum>
  <w:abstractNum w:abstractNumId="9">
    <w:nsid w:val="7FF87BB8"/>
    <w:multiLevelType w:val="singleLevel"/>
    <w:tmpl w:val="7FF87BB8"/>
    <w:lvl w:ilvl="0">
      <w:start w:val="1"/>
      <w:numFmt w:val="upperLetter"/>
      <w:suff w:val="space"/>
      <w:lvlText w:val="%1."/>
      <w:lvlJc w:val="left"/>
    </w:lvl>
  </w:abstractNum>
  <w:num w:numId="1">
    <w:abstractNumId w:val="9"/>
  </w:num>
  <w:num w:numId="2">
    <w:abstractNumId w:val="7"/>
  </w:num>
  <w:num w:numId="3">
    <w:abstractNumId w:val="0"/>
  </w:num>
  <w:num w:numId="4">
    <w:abstractNumId w:val="3"/>
  </w:num>
  <w:num w:numId="5">
    <w:abstractNumId w:val="8"/>
  </w:num>
  <w:num w:numId="6">
    <w:abstractNumId w:val="5"/>
  </w:num>
  <w:num w:numId="7">
    <w:abstractNumId w:val="2"/>
  </w:num>
  <w:num w:numId="8">
    <w:abstractNumId w:val="4"/>
  </w:num>
  <w:num w:numId="9">
    <w:abstractNumId w:val="1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720"/>
  <w:drawingGridVerticalSpacing w:val="156"/>
  <w:displayHorizontalDrawingGridEvery w:val="0"/>
  <w:displayVerticalDrawingGridEvery w:val="2"/>
  <w:characterSpacingControl w:val="doNotCompress"/>
  <w:compat>
    <w:spaceForUL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446F2C94"/>
    <w:rsid w:val="00013635"/>
    <w:rsid w:val="00152CAB"/>
    <w:rsid w:val="00173128"/>
    <w:rsid w:val="00363F6A"/>
    <w:rsid w:val="00455EE8"/>
    <w:rsid w:val="00755553"/>
    <w:rsid w:val="007A419C"/>
    <w:rsid w:val="008665FF"/>
    <w:rsid w:val="008E09B8"/>
    <w:rsid w:val="00933CBF"/>
    <w:rsid w:val="00AA4A25"/>
    <w:rsid w:val="00B70D6A"/>
    <w:rsid w:val="00BA26A8"/>
    <w:rsid w:val="00BC0904"/>
    <w:rsid w:val="00BD6C0B"/>
    <w:rsid w:val="00C255F4"/>
    <w:rsid w:val="00C64DA7"/>
    <w:rsid w:val="00D653E2"/>
    <w:rsid w:val="00D90096"/>
    <w:rsid w:val="00E37611"/>
    <w:rsid w:val="00E4636F"/>
    <w:rsid w:val="00E82BD6"/>
    <w:rsid w:val="00E907E4"/>
    <w:rsid w:val="2B142903"/>
    <w:rsid w:val="446F2C94"/>
    <w:rsid w:val="5A50226E"/>
    <w:rsid w:val="623A2E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75D7D4F2"/>
  <w15:docId w15:val="{CFD2D817-1E5B-4459-A4F2-50A8041DD6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 w:uiPriority="1" w:unhideWhenUsed="1"/>
    <w:lsdException w:name="Subtitle" w:qFormat="1"/>
    <w:lsdException w:name="Strong" w:uiPriority="22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qFormat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uiPriority w:val="39"/>
    <w:qFormat/>
    <w:rPr>
      <w:rFonts w:ascii="Times New Roman" w:eastAsia="SimSun" w:hAnsi="Times New Roman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pPr>
      <w:spacing w:after="160" w:line="259" w:lineRule="auto"/>
      <w:ind w:left="720"/>
      <w:contextualSpacing/>
    </w:pPr>
    <w:rPr>
      <w:rFonts w:ascii="Times New Roman" w:eastAsiaTheme="minorHAnsi" w:hAnsi="Times New Roman" w:cs="Times New Roman"/>
      <w:sz w:val="25"/>
      <w:szCs w:val="25"/>
      <w:lang w:eastAsia="en-US"/>
    </w:rPr>
  </w:style>
  <w:style w:type="paragraph" w:styleId="BalloonText">
    <w:name w:val="Balloon Text"/>
    <w:basedOn w:val="Normal"/>
    <w:link w:val="BalloonTextChar"/>
    <w:rsid w:val="00E4636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E4636F"/>
    <w:rPr>
      <w:rFonts w:ascii="Segoe UI" w:hAnsi="Segoe UI" w:cs="Segoe UI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9.bin"/><Relationship Id="rId42" Type="http://schemas.openxmlformats.org/officeDocument/2006/relationships/image" Target="media/image18.emf"/><Relationship Id="rId47" Type="http://schemas.openxmlformats.org/officeDocument/2006/relationships/image" Target="media/image20.wmf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theme" Target="theme/theme1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image" Target="media/image32.wmf"/><Relationship Id="rId79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4.wmf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5.bin"/><Relationship Id="rId77" Type="http://schemas.openxmlformats.org/officeDocument/2006/relationships/oleObject" Target="embeddings/oleObject39.bin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3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7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3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5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1</Pages>
  <Words>1036</Words>
  <Characters>5908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guyễn Thị Hằng</dc:creator>
  <cp:lastModifiedBy>Microsoft account</cp:lastModifiedBy>
  <cp:revision>10</cp:revision>
  <cp:lastPrinted>2022-03-15T00:33:00Z</cp:lastPrinted>
  <dcterms:created xsi:type="dcterms:W3CDTF">2022-03-14T02:49:00Z</dcterms:created>
  <dcterms:modified xsi:type="dcterms:W3CDTF">2022-03-17T0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029</vt:lpwstr>
  </property>
  <property fmtid="{D5CDD505-2E9C-101B-9397-08002B2CF9AE}" pid="3" name="ICV">
    <vt:lpwstr>C77CB7DBA5494A6CAD3D9F05505B360E</vt:lpwstr>
  </property>
</Properties>
</file>